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40C862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62542500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511C633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491621BF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31B543A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119792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9497BB2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3#</w:t>
            </w:r>
            <w:bookmarkEnd w:id="2"/>
          </w:p>
        </w:tc>
      </w:tr>
      <w:tr w:rsidR="00794676" w:rsidRPr="00D40158" w14:paraId="5353EC2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7AF29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9B9433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14:paraId="12E17DF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97219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1F0185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F3FB05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AA62D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69DCFF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6339C3F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95DA8D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9231DC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EB7C31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A20AE4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2CBC7A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DF26F5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AC4064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D3178C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294606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8A60D4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55596C1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F66991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1435C8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040C2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2月15日</w:t>
              </w:r>
            </w:smartTag>
            <w:bookmarkEnd w:id="7"/>
          </w:p>
        </w:tc>
      </w:tr>
    </w:tbl>
    <w:p w14:paraId="6E0AA452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53C600E5" wp14:editId="6E1D45ED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ECFC2" w14:textId="77777777" w:rsidR="00486A70" w:rsidRDefault="00486A70">
      <w:pPr>
        <w:spacing w:line="240" w:lineRule="atLeast"/>
        <w:jc w:val="center"/>
        <w:rPr>
          <w:rFonts w:ascii="宋体" w:hAnsi="宋体"/>
        </w:rPr>
      </w:pPr>
    </w:p>
    <w:p w14:paraId="4F850397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BB5352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CE7A7F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E22E4E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065C2E0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1C5304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4DABB9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058A9938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95DD09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F178D0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42DFD23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124B1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67CD1D0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980817963</w:t>
            </w:r>
            <w:bookmarkEnd w:id="11"/>
          </w:p>
        </w:tc>
      </w:tr>
    </w:tbl>
    <w:p w14:paraId="1F9049B2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7D67F09A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178633F7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284537D" w14:textId="77777777" w:rsidR="005A41A3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0455488" w:history="1">
        <w:r w:rsidR="005A41A3" w:rsidRPr="000D3868">
          <w:rPr>
            <w:rStyle w:val="a8"/>
          </w:rPr>
          <w:t>1</w:t>
        </w:r>
        <w:r w:rsidR="005A41A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5A41A3" w:rsidRPr="000D3868">
          <w:rPr>
            <w:rStyle w:val="a8"/>
          </w:rPr>
          <w:t>建筑概况</w:t>
        </w:r>
        <w:r w:rsidR="005A41A3">
          <w:rPr>
            <w:webHidden/>
          </w:rPr>
          <w:tab/>
        </w:r>
        <w:r w:rsidR="005A41A3">
          <w:rPr>
            <w:webHidden/>
          </w:rPr>
          <w:fldChar w:fldCharType="begin"/>
        </w:r>
        <w:r w:rsidR="005A41A3">
          <w:rPr>
            <w:webHidden/>
          </w:rPr>
          <w:instrText xml:space="preserve"> PAGEREF _Toc90455488 \h </w:instrText>
        </w:r>
        <w:r w:rsidR="005A41A3">
          <w:rPr>
            <w:webHidden/>
          </w:rPr>
        </w:r>
        <w:r w:rsidR="005A41A3">
          <w:rPr>
            <w:webHidden/>
          </w:rPr>
          <w:fldChar w:fldCharType="separate"/>
        </w:r>
        <w:r w:rsidR="005A41A3">
          <w:rPr>
            <w:webHidden/>
          </w:rPr>
          <w:t>3</w:t>
        </w:r>
        <w:r w:rsidR="005A41A3">
          <w:rPr>
            <w:webHidden/>
          </w:rPr>
          <w:fldChar w:fldCharType="end"/>
        </w:r>
      </w:hyperlink>
    </w:p>
    <w:p w14:paraId="7983A432" w14:textId="77777777" w:rsidR="005A41A3" w:rsidRDefault="005A41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5489" w:history="1">
        <w:r w:rsidRPr="000D3868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D3868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4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A3EFE6F" w14:textId="77777777" w:rsidR="005A41A3" w:rsidRDefault="005A41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5490" w:history="1">
        <w:r w:rsidRPr="000D3868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D3868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4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DB3D44B" w14:textId="77777777" w:rsidR="005A41A3" w:rsidRDefault="005A41A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5491" w:history="1">
        <w:r w:rsidRPr="000D3868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D3868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4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6E437A2" w14:textId="77777777" w:rsidR="005A41A3" w:rsidRDefault="005A41A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5492" w:history="1">
        <w:r w:rsidRPr="000D3868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D3868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4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C371B65" w14:textId="77777777" w:rsidR="005A41A3" w:rsidRDefault="005A41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5493" w:history="1">
        <w:r w:rsidRPr="000D3868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D3868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4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922A77E" w14:textId="77777777" w:rsidR="005A41A3" w:rsidRDefault="005A41A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5494" w:history="1">
        <w:r w:rsidRPr="000D3868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D3868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4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1805049" w14:textId="77777777" w:rsidR="005A41A3" w:rsidRDefault="005A41A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5495" w:history="1">
        <w:r w:rsidRPr="000D3868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D3868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4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294CD40" w14:textId="77777777" w:rsidR="005A41A3" w:rsidRDefault="005A41A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5496" w:history="1">
        <w:r w:rsidRPr="000D3868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D3868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4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192C3BA" w14:textId="77777777" w:rsidR="005A41A3" w:rsidRDefault="005A41A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5497" w:history="1">
        <w:r w:rsidRPr="000D3868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D3868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4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66B883F" w14:textId="77777777" w:rsidR="005A41A3" w:rsidRDefault="005A41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5498" w:history="1">
        <w:r w:rsidRPr="000D3868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D3868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4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656A2EB" w14:textId="77777777" w:rsidR="005A41A3" w:rsidRDefault="005A41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5499" w:history="1">
        <w:r w:rsidRPr="000D3868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D3868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4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4B4D688" w14:textId="77777777" w:rsidR="005A41A3" w:rsidRDefault="005A41A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5500" w:history="1">
        <w:r w:rsidRPr="000D3868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D3868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5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896EBFC" w14:textId="77777777" w:rsidR="005A41A3" w:rsidRDefault="005A41A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455501" w:history="1">
        <w:r w:rsidRPr="000D3868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D3868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5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0E7EE72" w14:textId="77777777" w:rsidR="005A41A3" w:rsidRDefault="005A41A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5502" w:history="1">
        <w:r w:rsidRPr="000D3868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D3868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5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CB38BB2" w14:textId="77777777" w:rsidR="005A41A3" w:rsidRDefault="005A41A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455503" w:history="1">
        <w:r w:rsidRPr="000D3868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D3868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5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F02DDF0" w14:textId="77777777" w:rsidR="005A41A3" w:rsidRDefault="005A41A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55504" w:history="1">
        <w:r w:rsidRPr="000D3868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D3868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5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C093BD3" w14:textId="77777777" w:rsidR="005A41A3" w:rsidRDefault="005A41A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55505" w:history="1">
        <w:r w:rsidRPr="000D3868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D3868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555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5948B5E3" w14:textId="77777777" w:rsidR="00794676" w:rsidRDefault="00794676" w:rsidP="00794676">
      <w:pPr>
        <w:spacing w:line="240" w:lineRule="atLeast"/>
      </w:pPr>
      <w:r>
        <w:fldChar w:fldCharType="end"/>
      </w:r>
    </w:p>
    <w:p w14:paraId="5576B40F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5E6812F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0455488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2D0DC89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6F6CAD5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4D0104A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3#</w:t>
            </w:r>
            <w:bookmarkEnd w:id="14"/>
          </w:p>
        </w:tc>
      </w:tr>
      <w:tr w:rsidR="00794676" w:rsidRPr="005816EB" w14:paraId="54CA6C8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4D51D4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ED1E1A5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成都</w:t>
            </w:r>
            <w:bookmarkEnd w:id="15"/>
          </w:p>
        </w:tc>
      </w:tr>
      <w:tr w:rsidR="00794676" w:rsidRPr="005816EB" w14:paraId="14C450B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4B16A8D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55518D52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66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4A7646C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0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2133338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A5928E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98367D5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691EB59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44C205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780F408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6</w:t>
            </w:r>
            <w:bookmarkEnd w:id="19"/>
          </w:p>
        </w:tc>
      </w:tr>
      <w:tr w:rsidR="00794676" w:rsidRPr="005816EB" w14:paraId="55A9448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A2A38A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0CC38B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6568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26ED44F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9B6229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B5AD6C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8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044FF4D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77A861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2766D68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3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AD3E92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A70AF9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00C8195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剪力墙结构</w:t>
            </w:r>
            <w:bookmarkEnd w:id="25"/>
          </w:p>
        </w:tc>
      </w:tr>
    </w:tbl>
    <w:p w14:paraId="4EA53817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0455489"/>
      <w:bookmarkEnd w:id="13"/>
      <w:r>
        <w:rPr>
          <w:rFonts w:hint="eastAsia"/>
        </w:rPr>
        <w:t>评价依据</w:t>
      </w:r>
      <w:bookmarkEnd w:id="27"/>
    </w:p>
    <w:bookmarkEnd w:id="26"/>
    <w:p w14:paraId="3365B4E8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四川省居住建筑节能</w:t>
      </w:r>
      <w:r>
        <w:rPr>
          <w:rFonts w:hint="eastAsia"/>
        </w:rPr>
        <w:t>65%</w:t>
      </w:r>
      <w:r>
        <w:rPr>
          <w:rFonts w:hint="eastAsia"/>
        </w:rPr>
        <w:t>设计导则</w:t>
      </w:r>
      <w:bookmarkEnd w:id="28"/>
    </w:p>
    <w:p w14:paraId="5FD9E6FF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457F9FC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4C205DC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10BB14CF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7419F76D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0455490"/>
      <w:r>
        <w:rPr>
          <w:rFonts w:hint="eastAsia"/>
        </w:rPr>
        <w:t>评价目标与方法</w:t>
      </w:r>
      <w:bookmarkEnd w:id="30"/>
    </w:p>
    <w:p w14:paraId="2336139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0455491"/>
      <w:r>
        <w:rPr>
          <w:rFonts w:hint="eastAsia"/>
          <w:kern w:val="2"/>
        </w:rPr>
        <w:t>评价目标</w:t>
      </w:r>
      <w:bookmarkEnd w:id="31"/>
    </w:p>
    <w:p w14:paraId="6C99B55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FCF64C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25A4F42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0455492"/>
      <w:r>
        <w:rPr>
          <w:rFonts w:hint="eastAsia"/>
          <w:kern w:val="2"/>
        </w:rPr>
        <w:t>评价方法</w:t>
      </w:r>
      <w:bookmarkEnd w:id="32"/>
    </w:p>
    <w:p w14:paraId="4D9F6174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66A8E1B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15FE2E8C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0DAA26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E947E1E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1B709C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5767BA34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534C670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519844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2EF3B67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6ABA89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26F1C3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B99694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5AC8506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15F43B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E34DC8">
              <w:rPr>
                <w:position w:val="-9"/>
              </w:rPr>
              <w:pict w14:anchorId="40FF12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A41A3">
              <w:rPr>
                <w:position w:val="-9"/>
              </w:rPr>
              <w:pict w14:anchorId="147A2D57">
                <v:shape id="_x0000_i1071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EB4BF3B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771923C8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A7E987C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677DE98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FA33585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33493A62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5D6C99C8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B51A03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57D0773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8937E9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6968F93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2A54849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76E92A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7FC102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C0507C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807518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BD0714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B0284CE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390EF1FD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E34DC8">
              <w:rPr>
                <w:position w:val="-9"/>
              </w:rPr>
              <w:pict w14:anchorId="2E2A1256">
                <v:shape id="_x0000_i1027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A41A3">
              <w:rPr>
                <w:position w:val="-9"/>
              </w:rPr>
              <w:pict w14:anchorId="1F0E3BC5">
                <v:shape id="_x0000_i1072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D664CDB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289F2E2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DBA314E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5AADBC42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61C1FB2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017B5D5">
          <v:shape id="_x0000_i1029" type="#_x0000_t75" style="width:30.05pt;height:14.4pt" o:ole="">
            <v:imagedata r:id="rId11" o:title=""/>
          </v:shape>
          <o:OLEObject Type="Embed" ProgID="Equation.DSMT4" ShapeID="_x0000_i1029" DrawAspect="Content" ObjectID="_1701068509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E34DC8">
        <w:rPr>
          <w:position w:val="-6"/>
        </w:rPr>
        <w:pict w14:anchorId="28A767E0">
          <v:shape id="_x0000_i103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A41A3">
        <w:rPr>
          <w:position w:val="-6"/>
        </w:rPr>
        <w:pict w14:anchorId="3948B865">
          <v:shape id="_x0000_i107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FF8C2D6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34DC8">
        <w:rPr>
          <w:position w:val="-8"/>
        </w:rPr>
        <w:pict w14:anchorId="35D6CEC3">
          <v:shape id="_x0000_i1032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A41A3">
        <w:rPr>
          <w:position w:val="-8"/>
        </w:rPr>
        <w:pict w14:anchorId="0CC6E10A">
          <v:shape id="_x0000_i107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557570B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E34DC8">
        <w:rPr>
          <w:rFonts w:ascii="宋体" w:hAnsi="宋体"/>
          <w:position w:val="-8"/>
        </w:rPr>
        <w:pict w14:anchorId="44B3FA13">
          <v:shape id="_x0000_i103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A41A3">
        <w:rPr>
          <w:rFonts w:ascii="宋体" w:hAnsi="宋体"/>
          <w:position w:val="-8"/>
        </w:rPr>
        <w:pict w14:anchorId="478D82A5">
          <v:shape id="_x0000_i107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2B32FE5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F41111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E38D82C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65C9FAE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0AB77EB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4DC8">
        <w:rPr>
          <w:position w:val="-23"/>
        </w:rPr>
        <w:pict w14:anchorId="1AD9C252">
          <v:shape id="_x0000_i103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A41A3">
        <w:rPr>
          <w:position w:val="-23"/>
        </w:rPr>
        <w:pict w14:anchorId="2F00771E">
          <v:shape id="_x0000_i107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D24197C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4DC8">
        <w:rPr>
          <w:position w:val="-24"/>
        </w:rPr>
        <w:pict w14:anchorId="3FE67DA2">
          <v:shape id="_x0000_i1038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A41A3">
        <w:rPr>
          <w:position w:val="-24"/>
        </w:rPr>
        <w:pict w14:anchorId="086E917D">
          <v:shape id="_x0000_i1077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4DC8">
        <w:rPr>
          <w:position w:val="-8"/>
        </w:rPr>
        <w:pict w14:anchorId="14D00F87">
          <v:shape id="_x0000_i104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A41A3">
        <w:rPr>
          <w:position w:val="-8"/>
        </w:rPr>
        <w:pict w14:anchorId="0CF05A7B">
          <v:shape id="_x0000_i107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CF27CD9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4DC8">
        <w:rPr>
          <w:position w:val="-8"/>
        </w:rPr>
        <w:pict w14:anchorId="7BCBC924">
          <v:shape id="_x0000_i1042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A41A3">
        <w:rPr>
          <w:position w:val="-8"/>
        </w:rPr>
        <w:pict w14:anchorId="53F06D94">
          <v:shape id="_x0000_i1079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4DC8">
        <w:rPr>
          <w:position w:val="-26"/>
        </w:rPr>
        <w:pict w14:anchorId="49A89836">
          <v:shape id="_x0000_i1044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A41A3">
        <w:rPr>
          <w:position w:val="-26"/>
        </w:rPr>
        <w:pict w14:anchorId="63E43A77">
          <v:shape id="_x0000_i108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DAC394B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31ECF61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4DC8">
        <w:rPr>
          <w:position w:val="-21"/>
        </w:rPr>
        <w:pict w14:anchorId="45A3C1D2">
          <v:shape id="_x0000_i1046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A41A3">
        <w:rPr>
          <w:position w:val="-21"/>
        </w:rPr>
        <w:pict w14:anchorId="364F5FEB">
          <v:shape id="_x0000_i1081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006B3FA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C333B57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47830F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4DC8">
        <w:rPr>
          <w:position w:val="-8"/>
        </w:rPr>
        <w:pict w14:anchorId="1E1F90EA">
          <v:shape id="_x0000_i1048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A41A3">
        <w:rPr>
          <w:position w:val="-8"/>
        </w:rPr>
        <w:pict w14:anchorId="3C0732FB">
          <v:shape id="_x0000_i1082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4DC8">
        <w:rPr>
          <w:position w:val="-26"/>
        </w:rPr>
        <w:pict w14:anchorId="7B3B9614">
          <v:shape id="_x0000_i105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A41A3">
        <w:rPr>
          <w:position w:val="-26"/>
        </w:rPr>
        <w:pict w14:anchorId="37F987BC">
          <v:shape id="_x0000_i1083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1FACAE5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D468D4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4DC8">
        <w:rPr>
          <w:position w:val="-8"/>
        </w:rPr>
        <w:pict w14:anchorId="7AD9048B">
          <v:shape id="_x0000_i1052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A41A3">
        <w:rPr>
          <w:position w:val="-8"/>
        </w:rPr>
        <w:pict w14:anchorId="7290531C">
          <v:shape id="_x0000_i1084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16A5DD31" w14:textId="77777777" w:rsidR="00794676" w:rsidRPr="00EA1A05" w:rsidRDefault="00E34DC8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5D15AE0">
          <v:shape id="_x0000_i105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A41A3">
        <w:rPr>
          <w:position w:val="-8"/>
        </w:rPr>
        <w:pict w14:anchorId="6B980708">
          <v:shape id="_x0000_i108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4236DE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E3C0D3D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34DC8">
        <w:rPr>
          <w:position w:val="-9"/>
        </w:rPr>
        <w:pict w14:anchorId="4252BEEF">
          <v:shape id="_x0000_i105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A41A3">
        <w:rPr>
          <w:position w:val="-9"/>
        </w:rPr>
        <w:pict w14:anchorId="7B73A891">
          <v:shape id="_x0000_i108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0D49A3A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E34DC8">
        <w:rPr>
          <w:rFonts w:ascii="Cambria Math" w:hAnsi="Cambria Math"/>
          <w:color w:val="000000"/>
          <w:szCs w:val="21"/>
        </w:rPr>
        <w:pict w14:anchorId="1F16C966">
          <v:shape id="_x0000_i105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A41A3">
        <w:rPr>
          <w:rFonts w:ascii="Cambria Math" w:hAnsi="Cambria Math"/>
          <w:color w:val="000000"/>
          <w:szCs w:val="21"/>
        </w:rPr>
        <w:pict w14:anchorId="4839184F">
          <v:shape id="_x0000_i1087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72D7E55" w14:textId="77777777" w:rsidR="00794676" w:rsidRPr="00C72292" w:rsidRDefault="00794676" w:rsidP="00794676">
      <w:pPr>
        <w:pStyle w:val="a0"/>
        <w:ind w:left="1470" w:right="1470"/>
      </w:pPr>
    </w:p>
    <w:p w14:paraId="575465DC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0455493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5BD480BD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045549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553A15B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25BA80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14903E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928ABF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858E4E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D1605BB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461F58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AC69A88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0E692CC" w14:textId="77777777" w:rsidR="00794676" w:rsidRPr="009E2851" w:rsidRDefault="00E34D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16668C3">
                <v:shape id="_x0000_i1060" type="#_x0000_t75" style="width:1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89AA15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34DC8">
              <w:rPr>
                <w:position w:val="-8"/>
              </w:rPr>
              <w:pict w14:anchorId="60CDE76A">
                <v:shape id="_x0000_i1061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A41A3">
              <w:rPr>
                <w:position w:val="-8"/>
              </w:rPr>
              <w:pict w14:anchorId="5633C0E5">
                <v:shape id="_x0000_i108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F2C123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8C3CE1B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96FD0C8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0231A24" w14:textId="77777777" w:rsidR="00794676" w:rsidRPr="009E2851" w:rsidRDefault="00E34D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1A7C06E8">
                <v:shape id="_x0000_i106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DAE9C89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EB81C3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681F7246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6ADDC6C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1A94AF7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DEF0605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6EDC3EB" w14:textId="77777777" w:rsidR="00794676" w:rsidRPr="009E2851" w:rsidRDefault="00E34D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321B379">
                <v:shape id="_x0000_i1064" type="#_x0000_t75" style="width:2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A82006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856A78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5F655808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2BC0F3E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5C6C2DC" w14:textId="77777777" w:rsidR="00794676" w:rsidRPr="009E2851" w:rsidRDefault="00E34D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EEEDD7B">
                <v:shape id="_x0000_i1065" type="#_x0000_t75" style="width:1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52E51FC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34DC8">
              <w:rPr>
                <w:position w:val="-8"/>
              </w:rPr>
              <w:pict w14:anchorId="0CB39E30">
                <v:shape id="_x0000_i1066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A41A3">
              <w:rPr>
                <w:position w:val="-8"/>
              </w:rPr>
              <w:pict w14:anchorId="61C85D7E">
                <v:shape id="_x0000_i108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D0BDEC7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B6E54E8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9FE7349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3A17186" w14:textId="77777777" w:rsidR="00794676" w:rsidRPr="009E2851" w:rsidRDefault="00E34D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EB7A49B">
                <v:shape id="_x0000_i106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38CFDC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2F02B1D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2B2A205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7EF5F49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1997D5B" w14:textId="77777777" w:rsidR="00794676" w:rsidRPr="009E2851" w:rsidRDefault="00E34DC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632B57C">
                <v:shape id="_x0000_i106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86ACAA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3EC294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5F94C43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5274F28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0455495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301490F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0CACF066" wp14:editId="618F2B08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B237D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86A70" w14:paraId="3E1DACCC" w14:textId="77777777">
        <w:tc>
          <w:tcPr>
            <w:tcW w:w="777" w:type="dxa"/>
            <w:shd w:val="clear" w:color="auto" w:fill="E6E6E6"/>
            <w:vAlign w:val="center"/>
          </w:tcPr>
          <w:p w14:paraId="665D2343" w14:textId="77777777" w:rsidR="00486A70" w:rsidRDefault="00E34D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EABAA" w14:textId="77777777" w:rsidR="00486A70" w:rsidRDefault="00E34D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AC68EF" w14:textId="77777777" w:rsidR="00486A70" w:rsidRDefault="00E34D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4259F1" w14:textId="77777777" w:rsidR="00486A70" w:rsidRDefault="00E34D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81201C" w14:textId="77777777" w:rsidR="00486A70" w:rsidRDefault="00E34D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B9966F" w14:textId="77777777" w:rsidR="00486A70" w:rsidRDefault="00E34D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CCE603" w14:textId="77777777" w:rsidR="00486A70" w:rsidRDefault="00E34D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0B1B9" w14:textId="77777777" w:rsidR="00486A70" w:rsidRDefault="00E34D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CEB543" w14:textId="77777777" w:rsidR="00486A70" w:rsidRDefault="00E34D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0CA7E1" w14:textId="77777777" w:rsidR="00486A70" w:rsidRDefault="00E34D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9122BB" w14:textId="77777777" w:rsidR="00486A70" w:rsidRDefault="00E34D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E180D" w14:textId="77777777" w:rsidR="00486A70" w:rsidRDefault="00E34DC8">
            <w:pPr>
              <w:jc w:val="center"/>
            </w:pPr>
            <w:r>
              <w:t>11:00</w:t>
            </w:r>
          </w:p>
        </w:tc>
      </w:tr>
      <w:tr w:rsidR="00486A70" w14:paraId="1467C571" w14:textId="77777777">
        <w:tc>
          <w:tcPr>
            <w:tcW w:w="777" w:type="dxa"/>
            <w:vAlign w:val="center"/>
          </w:tcPr>
          <w:p w14:paraId="137AF48A" w14:textId="77777777" w:rsidR="00486A70" w:rsidRDefault="00E34DC8">
            <w:r>
              <w:t>28.00</w:t>
            </w:r>
          </w:p>
        </w:tc>
        <w:tc>
          <w:tcPr>
            <w:tcW w:w="777" w:type="dxa"/>
            <w:vAlign w:val="center"/>
          </w:tcPr>
          <w:p w14:paraId="6F041138" w14:textId="77777777" w:rsidR="00486A70" w:rsidRDefault="00E34DC8">
            <w:r>
              <w:t>27.70</w:t>
            </w:r>
          </w:p>
        </w:tc>
        <w:tc>
          <w:tcPr>
            <w:tcW w:w="777" w:type="dxa"/>
            <w:vAlign w:val="center"/>
          </w:tcPr>
          <w:p w14:paraId="0A158F4D" w14:textId="77777777" w:rsidR="00486A70" w:rsidRDefault="00E34DC8">
            <w:r>
              <w:t>26.00</w:t>
            </w:r>
          </w:p>
        </w:tc>
        <w:tc>
          <w:tcPr>
            <w:tcW w:w="777" w:type="dxa"/>
            <w:vAlign w:val="center"/>
          </w:tcPr>
          <w:p w14:paraId="78273D7C" w14:textId="77777777" w:rsidR="00486A70" w:rsidRDefault="00E34DC8">
            <w:r>
              <w:t>25.00</w:t>
            </w:r>
          </w:p>
        </w:tc>
        <w:tc>
          <w:tcPr>
            <w:tcW w:w="777" w:type="dxa"/>
            <w:vAlign w:val="center"/>
          </w:tcPr>
          <w:p w14:paraId="146EA6F3" w14:textId="77777777" w:rsidR="00486A70" w:rsidRDefault="00E34DC8">
            <w:r>
              <w:t>25.90</w:t>
            </w:r>
          </w:p>
        </w:tc>
        <w:tc>
          <w:tcPr>
            <w:tcW w:w="777" w:type="dxa"/>
            <w:vAlign w:val="center"/>
          </w:tcPr>
          <w:p w14:paraId="74077724" w14:textId="77777777" w:rsidR="00486A70" w:rsidRDefault="00E34DC8">
            <w:r>
              <w:t>26.00</w:t>
            </w:r>
          </w:p>
        </w:tc>
        <w:tc>
          <w:tcPr>
            <w:tcW w:w="777" w:type="dxa"/>
            <w:vAlign w:val="center"/>
          </w:tcPr>
          <w:p w14:paraId="5D728920" w14:textId="77777777" w:rsidR="00486A70" w:rsidRDefault="00E34DC8">
            <w:r>
              <w:t>25.00</w:t>
            </w:r>
          </w:p>
        </w:tc>
        <w:tc>
          <w:tcPr>
            <w:tcW w:w="777" w:type="dxa"/>
            <w:vAlign w:val="center"/>
          </w:tcPr>
          <w:p w14:paraId="0E0383F1" w14:textId="77777777" w:rsidR="00486A70" w:rsidRDefault="00E34DC8">
            <w:r>
              <w:t>28.00</w:t>
            </w:r>
          </w:p>
        </w:tc>
        <w:tc>
          <w:tcPr>
            <w:tcW w:w="777" w:type="dxa"/>
            <w:vAlign w:val="center"/>
          </w:tcPr>
          <w:p w14:paraId="37E97CEF" w14:textId="77777777" w:rsidR="00486A70" w:rsidRDefault="00E34DC8">
            <w:r>
              <w:t>29.00</w:t>
            </w:r>
          </w:p>
        </w:tc>
        <w:tc>
          <w:tcPr>
            <w:tcW w:w="777" w:type="dxa"/>
            <w:vAlign w:val="center"/>
          </w:tcPr>
          <w:p w14:paraId="136AA223" w14:textId="77777777" w:rsidR="00486A70" w:rsidRDefault="00E34DC8">
            <w:r>
              <w:t>31.00</w:t>
            </w:r>
          </w:p>
        </w:tc>
        <w:tc>
          <w:tcPr>
            <w:tcW w:w="777" w:type="dxa"/>
            <w:vAlign w:val="center"/>
          </w:tcPr>
          <w:p w14:paraId="7CDACCDD" w14:textId="77777777" w:rsidR="00486A70" w:rsidRDefault="00E34DC8">
            <w:r>
              <w:t>33.10</w:t>
            </w:r>
          </w:p>
        </w:tc>
        <w:tc>
          <w:tcPr>
            <w:tcW w:w="777" w:type="dxa"/>
            <w:vAlign w:val="center"/>
          </w:tcPr>
          <w:p w14:paraId="70F2244E" w14:textId="77777777" w:rsidR="00486A70" w:rsidRDefault="00E34DC8">
            <w:r>
              <w:t>34.30</w:t>
            </w:r>
          </w:p>
        </w:tc>
      </w:tr>
      <w:tr w:rsidR="00486A70" w14:paraId="41BEE902" w14:textId="77777777">
        <w:tc>
          <w:tcPr>
            <w:tcW w:w="777" w:type="dxa"/>
            <w:shd w:val="clear" w:color="auto" w:fill="E6E6E6"/>
            <w:vAlign w:val="center"/>
          </w:tcPr>
          <w:p w14:paraId="6C0E3253" w14:textId="77777777" w:rsidR="00486A70" w:rsidRDefault="00E34D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AD95C8" w14:textId="77777777" w:rsidR="00486A70" w:rsidRDefault="00E34D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80EC5" w14:textId="77777777" w:rsidR="00486A70" w:rsidRDefault="00E34D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B71D0" w14:textId="77777777" w:rsidR="00486A70" w:rsidRDefault="00E34D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89EEA9" w14:textId="77777777" w:rsidR="00486A70" w:rsidRDefault="00E34D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95A8C8" w14:textId="77777777" w:rsidR="00486A70" w:rsidRDefault="00E34D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8BCE5" w14:textId="77777777" w:rsidR="00486A70" w:rsidRDefault="00E34D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39EE4" w14:textId="77777777" w:rsidR="00486A70" w:rsidRDefault="00E34D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237ADA" w14:textId="77777777" w:rsidR="00486A70" w:rsidRDefault="00E34D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2CD7DC" w14:textId="77777777" w:rsidR="00486A70" w:rsidRDefault="00E34D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61E485" w14:textId="77777777" w:rsidR="00486A70" w:rsidRDefault="00E34D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894BC" w14:textId="77777777" w:rsidR="00486A70" w:rsidRDefault="00E34DC8">
            <w:r>
              <w:t>23:00</w:t>
            </w:r>
          </w:p>
        </w:tc>
      </w:tr>
      <w:tr w:rsidR="00486A70" w14:paraId="18CFBA3D" w14:textId="77777777">
        <w:tc>
          <w:tcPr>
            <w:tcW w:w="777" w:type="dxa"/>
            <w:vAlign w:val="center"/>
          </w:tcPr>
          <w:p w14:paraId="53FDBD2E" w14:textId="77777777" w:rsidR="00486A70" w:rsidRDefault="00E34DC8">
            <w:r>
              <w:lastRenderedPageBreak/>
              <w:t>35.00</w:t>
            </w:r>
          </w:p>
        </w:tc>
        <w:tc>
          <w:tcPr>
            <w:tcW w:w="777" w:type="dxa"/>
            <w:vAlign w:val="center"/>
          </w:tcPr>
          <w:p w14:paraId="484F642E" w14:textId="77777777" w:rsidR="00486A70" w:rsidRDefault="00E34DC8">
            <w:r>
              <w:t>36.30</w:t>
            </w:r>
          </w:p>
        </w:tc>
        <w:tc>
          <w:tcPr>
            <w:tcW w:w="777" w:type="dxa"/>
            <w:vAlign w:val="center"/>
          </w:tcPr>
          <w:p w14:paraId="28C303B7" w14:textId="77777777" w:rsidR="00486A70" w:rsidRDefault="00E34DC8">
            <w:r>
              <w:t>36.80</w:t>
            </w:r>
          </w:p>
        </w:tc>
        <w:tc>
          <w:tcPr>
            <w:tcW w:w="777" w:type="dxa"/>
            <w:vAlign w:val="center"/>
          </w:tcPr>
          <w:p w14:paraId="5C725680" w14:textId="77777777" w:rsidR="00486A70" w:rsidRDefault="00E34DC8">
            <w:r>
              <w:t>37.00</w:t>
            </w:r>
          </w:p>
        </w:tc>
        <w:tc>
          <w:tcPr>
            <w:tcW w:w="777" w:type="dxa"/>
            <w:vAlign w:val="center"/>
          </w:tcPr>
          <w:p w14:paraId="296D503B" w14:textId="77777777" w:rsidR="00486A70" w:rsidRDefault="00E34DC8">
            <w:r>
              <w:t>35.40</w:t>
            </w:r>
          </w:p>
        </w:tc>
        <w:tc>
          <w:tcPr>
            <w:tcW w:w="777" w:type="dxa"/>
            <w:vAlign w:val="center"/>
          </w:tcPr>
          <w:p w14:paraId="61ABB834" w14:textId="77777777" w:rsidR="00486A70" w:rsidRDefault="00E34DC8">
            <w:r>
              <w:t>35.30</w:t>
            </w:r>
          </w:p>
        </w:tc>
        <w:tc>
          <w:tcPr>
            <w:tcW w:w="777" w:type="dxa"/>
            <w:vAlign w:val="center"/>
          </w:tcPr>
          <w:p w14:paraId="13C69BC1" w14:textId="77777777" w:rsidR="00486A70" w:rsidRDefault="00E34DC8">
            <w:r>
              <w:t>35.20</w:t>
            </w:r>
          </w:p>
        </w:tc>
        <w:tc>
          <w:tcPr>
            <w:tcW w:w="777" w:type="dxa"/>
            <w:vAlign w:val="center"/>
          </w:tcPr>
          <w:p w14:paraId="4551EE11" w14:textId="77777777" w:rsidR="00486A70" w:rsidRDefault="00E34DC8">
            <w:r>
              <w:t>34.50</w:t>
            </w:r>
          </w:p>
        </w:tc>
        <w:tc>
          <w:tcPr>
            <w:tcW w:w="777" w:type="dxa"/>
            <w:vAlign w:val="center"/>
          </w:tcPr>
          <w:p w14:paraId="7326C96E" w14:textId="77777777" w:rsidR="00486A70" w:rsidRDefault="00E34DC8">
            <w:r>
              <w:t>30.00</w:t>
            </w:r>
          </w:p>
        </w:tc>
        <w:tc>
          <w:tcPr>
            <w:tcW w:w="777" w:type="dxa"/>
            <w:vAlign w:val="center"/>
          </w:tcPr>
          <w:p w14:paraId="320A7733" w14:textId="77777777" w:rsidR="00486A70" w:rsidRDefault="00E34DC8">
            <w:r>
              <w:t>30.00</w:t>
            </w:r>
          </w:p>
        </w:tc>
        <w:tc>
          <w:tcPr>
            <w:tcW w:w="777" w:type="dxa"/>
            <w:vAlign w:val="center"/>
          </w:tcPr>
          <w:p w14:paraId="568BAB47" w14:textId="77777777" w:rsidR="00486A70" w:rsidRDefault="00E34DC8">
            <w:r>
              <w:t>29.70</w:t>
            </w:r>
          </w:p>
        </w:tc>
        <w:tc>
          <w:tcPr>
            <w:tcW w:w="777" w:type="dxa"/>
            <w:vAlign w:val="center"/>
          </w:tcPr>
          <w:p w14:paraId="4736B522" w14:textId="77777777" w:rsidR="00486A70" w:rsidRDefault="00E34DC8">
            <w:r>
              <w:t>29.00</w:t>
            </w:r>
          </w:p>
        </w:tc>
      </w:tr>
    </w:tbl>
    <w:p w14:paraId="74286450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4C9D4D12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49A276B1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045549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32B3571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8B0454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D5DD07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31336D4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3D33C72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BADDC09" w14:textId="77777777" w:rsidR="00794676" w:rsidRPr="009E2851" w:rsidRDefault="00E34DC8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72E9F86F">
                <v:shape id="_x0000_i107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7DF10A6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538E96CE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03C494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9C2C898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486A70" w14:paraId="4FB17575" w14:textId="77777777">
        <w:tc>
          <w:tcPr>
            <w:tcW w:w="1556" w:type="dxa"/>
            <w:shd w:val="clear" w:color="auto" w:fill="E6E6E6"/>
            <w:vAlign w:val="center"/>
          </w:tcPr>
          <w:p w14:paraId="60962743" w14:textId="77777777" w:rsidR="00486A70" w:rsidRDefault="00E34DC8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B6D3072" w14:textId="77777777" w:rsidR="00486A70" w:rsidRDefault="00E34DC8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6E86FF7" w14:textId="77777777" w:rsidR="00486A70" w:rsidRDefault="00E34DC8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E1C1599" w14:textId="77777777" w:rsidR="00486A70" w:rsidRDefault="00E34DC8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6755144" w14:textId="77777777" w:rsidR="00486A70" w:rsidRDefault="00E34DC8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DBB90DE" w14:textId="77777777" w:rsidR="00486A70" w:rsidRDefault="00E34DC8">
            <w:pPr>
              <w:jc w:val="center"/>
            </w:pPr>
            <w:r>
              <w:t>水平</w:t>
            </w:r>
          </w:p>
        </w:tc>
      </w:tr>
      <w:tr w:rsidR="00486A70" w14:paraId="2CC8A283" w14:textId="77777777">
        <w:tc>
          <w:tcPr>
            <w:tcW w:w="1556" w:type="dxa"/>
            <w:shd w:val="clear" w:color="auto" w:fill="E6E6E6"/>
            <w:vAlign w:val="center"/>
          </w:tcPr>
          <w:p w14:paraId="65F3D70D" w14:textId="77777777" w:rsidR="00486A70" w:rsidRDefault="00E34DC8">
            <w:r>
              <w:t>0:00</w:t>
            </w:r>
          </w:p>
        </w:tc>
        <w:tc>
          <w:tcPr>
            <w:tcW w:w="1556" w:type="dxa"/>
            <w:vAlign w:val="center"/>
          </w:tcPr>
          <w:p w14:paraId="568E0DD9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22B62EE7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42320B11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14DF5907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576730D1" w14:textId="77777777" w:rsidR="00486A70" w:rsidRDefault="00E34DC8">
            <w:r>
              <w:t>0.00</w:t>
            </w:r>
          </w:p>
        </w:tc>
      </w:tr>
      <w:tr w:rsidR="00486A70" w14:paraId="17F93B91" w14:textId="77777777">
        <w:tc>
          <w:tcPr>
            <w:tcW w:w="1556" w:type="dxa"/>
            <w:shd w:val="clear" w:color="auto" w:fill="E6E6E6"/>
            <w:vAlign w:val="center"/>
          </w:tcPr>
          <w:p w14:paraId="280F343D" w14:textId="77777777" w:rsidR="00486A70" w:rsidRDefault="00E34DC8">
            <w:r>
              <w:t>1:00</w:t>
            </w:r>
          </w:p>
        </w:tc>
        <w:tc>
          <w:tcPr>
            <w:tcW w:w="1556" w:type="dxa"/>
            <w:vAlign w:val="center"/>
          </w:tcPr>
          <w:p w14:paraId="6A53C7EC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2B2998AE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75D30CEC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3CA39F0A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6C190C49" w14:textId="77777777" w:rsidR="00486A70" w:rsidRDefault="00E34DC8">
            <w:r>
              <w:t>0.00</w:t>
            </w:r>
          </w:p>
        </w:tc>
      </w:tr>
      <w:tr w:rsidR="00486A70" w14:paraId="1200B0B5" w14:textId="77777777">
        <w:tc>
          <w:tcPr>
            <w:tcW w:w="1556" w:type="dxa"/>
            <w:shd w:val="clear" w:color="auto" w:fill="E6E6E6"/>
            <w:vAlign w:val="center"/>
          </w:tcPr>
          <w:p w14:paraId="4F6EE4A5" w14:textId="77777777" w:rsidR="00486A70" w:rsidRDefault="00E34DC8">
            <w:r>
              <w:t>2:00</w:t>
            </w:r>
          </w:p>
        </w:tc>
        <w:tc>
          <w:tcPr>
            <w:tcW w:w="1556" w:type="dxa"/>
            <w:vAlign w:val="center"/>
          </w:tcPr>
          <w:p w14:paraId="6C4665E8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63C0588F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651259B6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0C088D50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3F21E2A5" w14:textId="77777777" w:rsidR="00486A70" w:rsidRDefault="00E34DC8">
            <w:r>
              <w:t>0.00</w:t>
            </w:r>
          </w:p>
        </w:tc>
      </w:tr>
      <w:tr w:rsidR="00486A70" w14:paraId="65055EC2" w14:textId="77777777">
        <w:tc>
          <w:tcPr>
            <w:tcW w:w="1556" w:type="dxa"/>
            <w:shd w:val="clear" w:color="auto" w:fill="E6E6E6"/>
            <w:vAlign w:val="center"/>
          </w:tcPr>
          <w:p w14:paraId="3F87BE49" w14:textId="77777777" w:rsidR="00486A70" w:rsidRDefault="00E34DC8">
            <w:r>
              <w:t>3:00</w:t>
            </w:r>
          </w:p>
        </w:tc>
        <w:tc>
          <w:tcPr>
            <w:tcW w:w="1556" w:type="dxa"/>
            <w:vAlign w:val="center"/>
          </w:tcPr>
          <w:p w14:paraId="559BC8A4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546D186A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784E765E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751FE882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6427C6E0" w14:textId="77777777" w:rsidR="00486A70" w:rsidRDefault="00E34DC8">
            <w:r>
              <w:t>0.00</w:t>
            </w:r>
          </w:p>
        </w:tc>
      </w:tr>
      <w:tr w:rsidR="00486A70" w14:paraId="66F0743A" w14:textId="77777777">
        <w:tc>
          <w:tcPr>
            <w:tcW w:w="1556" w:type="dxa"/>
            <w:shd w:val="clear" w:color="auto" w:fill="E6E6E6"/>
            <w:vAlign w:val="center"/>
          </w:tcPr>
          <w:p w14:paraId="1A111B16" w14:textId="77777777" w:rsidR="00486A70" w:rsidRDefault="00E34DC8">
            <w:r>
              <w:t>4:00</w:t>
            </w:r>
          </w:p>
        </w:tc>
        <w:tc>
          <w:tcPr>
            <w:tcW w:w="1556" w:type="dxa"/>
            <w:vAlign w:val="center"/>
          </w:tcPr>
          <w:p w14:paraId="1D48CFF8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0D5F20AF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157586E9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58C547FF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2367FA0C" w14:textId="77777777" w:rsidR="00486A70" w:rsidRDefault="00E34DC8">
            <w:r>
              <w:t>0.00</w:t>
            </w:r>
          </w:p>
        </w:tc>
      </w:tr>
      <w:tr w:rsidR="00486A70" w14:paraId="1792AD52" w14:textId="77777777">
        <w:tc>
          <w:tcPr>
            <w:tcW w:w="1556" w:type="dxa"/>
            <w:shd w:val="clear" w:color="auto" w:fill="E6E6E6"/>
            <w:vAlign w:val="center"/>
          </w:tcPr>
          <w:p w14:paraId="31A7B50E" w14:textId="77777777" w:rsidR="00486A70" w:rsidRDefault="00E34DC8">
            <w:r>
              <w:t>5:00</w:t>
            </w:r>
          </w:p>
        </w:tc>
        <w:tc>
          <w:tcPr>
            <w:tcW w:w="1556" w:type="dxa"/>
            <w:vAlign w:val="center"/>
          </w:tcPr>
          <w:p w14:paraId="09D9A7B7" w14:textId="77777777" w:rsidR="00486A70" w:rsidRDefault="00E34DC8">
            <w:r>
              <w:t>32.95</w:t>
            </w:r>
          </w:p>
        </w:tc>
        <w:tc>
          <w:tcPr>
            <w:tcW w:w="1556" w:type="dxa"/>
            <w:vAlign w:val="center"/>
          </w:tcPr>
          <w:p w14:paraId="7E03D1D9" w14:textId="77777777" w:rsidR="00486A70" w:rsidRDefault="00E34DC8">
            <w:r>
              <w:t>19.61</w:t>
            </w:r>
          </w:p>
        </w:tc>
        <w:tc>
          <w:tcPr>
            <w:tcW w:w="1556" w:type="dxa"/>
            <w:vAlign w:val="center"/>
          </w:tcPr>
          <w:p w14:paraId="73965EC6" w14:textId="77777777" w:rsidR="00486A70" w:rsidRDefault="00E34DC8">
            <w:r>
              <w:t>19.85</w:t>
            </w:r>
          </w:p>
        </w:tc>
        <w:tc>
          <w:tcPr>
            <w:tcW w:w="1556" w:type="dxa"/>
            <w:vAlign w:val="center"/>
          </w:tcPr>
          <w:p w14:paraId="6ABED653" w14:textId="77777777" w:rsidR="00486A70" w:rsidRDefault="00E34DC8">
            <w:r>
              <w:t>11.12</w:t>
            </w:r>
          </w:p>
        </w:tc>
        <w:tc>
          <w:tcPr>
            <w:tcW w:w="1556" w:type="dxa"/>
            <w:vAlign w:val="center"/>
          </w:tcPr>
          <w:p w14:paraId="36312CDB" w14:textId="77777777" w:rsidR="00486A70" w:rsidRDefault="00E34DC8">
            <w:r>
              <w:t>35.30</w:t>
            </w:r>
          </w:p>
        </w:tc>
      </w:tr>
      <w:tr w:rsidR="00486A70" w14:paraId="3D76BFB3" w14:textId="77777777">
        <w:tc>
          <w:tcPr>
            <w:tcW w:w="1556" w:type="dxa"/>
            <w:shd w:val="clear" w:color="auto" w:fill="E6E6E6"/>
            <w:vAlign w:val="center"/>
          </w:tcPr>
          <w:p w14:paraId="710FDB82" w14:textId="77777777" w:rsidR="00486A70" w:rsidRDefault="00E34DC8">
            <w:r>
              <w:t>6:00</w:t>
            </w:r>
          </w:p>
        </w:tc>
        <w:tc>
          <w:tcPr>
            <w:tcW w:w="1556" w:type="dxa"/>
            <w:vAlign w:val="center"/>
          </w:tcPr>
          <w:p w14:paraId="0864F753" w14:textId="77777777" w:rsidR="00486A70" w:rsidRDefault="00E34DC8">
            <w:r>
              <w:t>128.00</w:t>
            </w:r>
          </w:p>
        </w:tc>
        <w:tc>
          <w:tcPr>
            <w:tcW w:w="1556" w:type="dxa"/>
            <w:vAlign w:val="center"/>
          </w:tcPr>
          <w:p w14:paraId="2470F09D" w14:textId="77777777" w:rsidR="00486A70" w:rsidRDefault="00E34DC8">
            <w:r>
              <w:t>69.69</w:t>
            </w:r>
          </w:p>
        </w:tc>
        <w:tc>
          <w:tcPr>
            <w:tcW w:w="1556" w:type="dxa"/>
            <w:vAlign w:val="center"/>
          </w:tcPr>
          <w:p w14:paraId="1BCB7920" w14:textId="77777777" w:rsidR="00486A70" w:rsidRDefault="00E34DC8">
            <w:r>
              <w:t>68.41</w:t>
            </w:r>
          </w:p>
        </w:tc>
        <w:tc>
          <w:tcPr>
            <w:tcW w:w="1556" w:type="dxa"/>
            <w:vAlign w:val="center"/>
          </w:tcPr>
          <w:p w14:paraId="67F27C0B" w14:textId="77777777" w:rsidR="00486A70" w:rsidRDefault="00E34DC8">
            <w:r>
              <w:t>41.18</w:t>
            </w:r>
          </w:p>
        </w:tc>
        <w:tc>
          <w:tcPr>
            <w:tcW w:w="1556" w:type="dxa"/>
            <w:vAlign w:val="center"/>
          </w:tcPr>
          <w:p w14:paraId="5C8D8D68" w14:textId="77777777" w:rsidR="00486A70" w:rsidRDefault="00E34DC8">
            <w:r>
              <w:t>135.90</w:t>
            </w:r>
          </w:p>
        </w:tc>
      </w:tr>
      <w:tr w:rsidR="00486A70" w14:paraId="18111FD8" w14:textId="77777777">
        <w:tc>
          <w:tcPr>
            <w:tcW w:w="1556" w:type="dxa"/>
            <w:shd w:val="clear" w:color="auto" w:fill="E6E6E6"/>
            <w:vAlign w:val="center"/>
          </w:tcPr>
          <w:p w14:paraId="0FA5059B" w14:textId="77777777" w:rsidR="00486A70" w:rsidRDefault="00E34DC8">
            <w:r>
              <w:t>7:00</w:t>
            </w:r>
          </w:p>
        </w:tc>
        <w:tc>
          <w:tcPr>
            <w:tcW w:w="1556" w:type="dxa"/>
            <w:vAlign w:val="center"/>
          </w:tcPr>
          <w:p w14:paraId="48D4BB0A" w14:textId="77777777" w:rsidR="00486A70" w:rsidRDefault="00E34DC8">
            <w:r>
              <w:t>313.44</w:t>
            </w:r>
          </w:p>
        </w:tc>
        <w:tc>
          <w:tcPr>
            <w:tcW w:w="1556" w:type="dxa"/>
            <w:vAlign w:val="center"/>
          </w:tcPr>
          <w:p w14:paraId="24183D29" w14:textId="77777777" w:rsidR="00486A70" w:rsidRDefault="00E34DC8">
            <w:r>
              <w:t>165.49</w:t>
            </w:r>
          </w:p>
        </w:tc>
        <w:tc>
          <w:tcPr>
            <w:tcW w:w="1556" w:type="dxa"/>
            <w:vAlign w:val="center"/>
          </w:tcPr>
          <w:p w14:paraId="50EF0F28" w14:textId="77777777" w:rsidR="00486A70" w:rsidRDefault="00E34DC8">
            <w:r>
              <w:t>151.55</w:t>
            </w:r>
          </w:p>
        </w:tc>
        <w:tc>
          <w:tcPr>
            <w:tcW w:w="1556" w:type="dxa"/>
            <w:vAlign w:val="center"/>
          </w:tcPr>
          <w:p w14:paraId="7E255362" w14:textId="77777777" w:rsidR="00486A70" w:rsidRDefault="00E34DC8">
            <w:r>
              <w:t>104.95</w:t>
            </w:r>
          </w:p>
        </w:tc>
        <w:tc>
          <w:tcPr>
            <w:tcW w:w="1556" w:type="dxa"/>
            <w:vAlign w:val="center"/>
          </w:tcPr>
          <w:p w14:paraId="78FCDF58" w14:textId="77777777" w:rsidR="00486A70" w:rsidRDefault="00E34DC8">
            <w:r>
              <w:t>351.20</w:t>
            </w:r>
          </w:p>
        </w:tc>
      </w:tr>
      <w:tr w:rsidR="00486A70" w14:paraId="196C6E03" w14:textId="77777777">
        <w:tc>
          <w:tcPr>
            <w:tcW w:w="1556" w:type="dxa"/>
            <w:shd w:val="clear" w:color="auto" w:fill="E6E6E6"/>
            <w:vAlign w:val="center"/>
          </w:tcPr>
          <w:p w14:paraId="63FF5218" w14:textId="77777777" w:rsidR="00486A70" w:rsidRDefault="00E34DC8">
            <w:r>
              <w:t>8:00</w:t>
            </w:r>
          </w:p>
        </w:tc>
        <w:tc>
          <w:tcPr>
            <w:tcW w:w="1556" w:type="dxa"/>
            <w:vAlign w:val="center"/>
          </w:tcPr>
          <w:p w14:paraId="54FD5E80" w14:textId="77777777" w:rsidR="00486A70" w:rsidRDefault="00E34DC8">
            <w:r>
              <w:t>404.70</w:t>
            </w:r>
          </w:p>
        </w:tc>
        <w:tc>
          <w:tcPr>
            <w:tcW w:w="1556" w:type="dxa"/>
            <w:vAlign w:val="center"/>
          </w:tcPr>
          <w:p w14:paraId="171F310A" w14:textId="77777777" w:rsidR="00486A70" w:rsidRDefault="00E34DC8">
            <w:r>
              <w:t>228.60</w:t>
            </w:r>
          </w:p>
        </w:tc>
        <w:tc>
          <w:tcPr>
            <w:tcW w:w="1556" w:type="dxa"/>
            <w:vAlign w:val="center"/>
          </w:tcPr>
          <w:p w14:paraId="22A90CA0" w14:textId="77777777" w:rsidR="00486A70" w:rsidRDefault="00E34DC8">
            <w:r>
              <w:t>187.70</w:t>
            </w:r>
          </w:p>
        </w:tc>
        <w:tc>
          <w:tcPr>
            <w:tcW w:w="1556" w:type="dxa"/>
            <w:vAlign w:val="center"/>
          </w:tcPr>
          <w:p w14:paraId="4A560E3F" w14:textId="77777777" w:rsidR="00486A70" w:rsidRDefault="00E34DC8">
            <w:r>
              <w:t>152.43</w:t>
            </w:r>
          </w:p>
        </w:tc>
        <w:tc>
          <w:tcPr>
            <w:tcW w:w="1556" w:type="dxa"/>
            <w:vAlign w:val="center"/>
          </w:tcPr>
          <w:p w14:paraId="626D6299" w14:textId="77777777" w:rsidR="00486A70" w:rsidRDefault="00E34DC8">
            <w:r>
              <w:t>520.30</w:t>
            </w:r>
          </w:p>
        </w:tc>
      </w:tr>
      <w:tr w:rsidR="00486A70" w14:paraId="301B21EB" w14:textId="77777777">
        <w:tc>
          <w:tcPr>
            <w:tcW w:w="1556" w:type="dxa"/>
            <w:shd w:val="clear" w:color="auto" w:fill="E6E6E6"/>
            <w:vAlign w:val="center"/>
          </w:tcPr>
          <w:p w14:paraId="6FC5282D" w14:textId="77777777" w:rsidR="00486A70" w:rsidRDefault="00E34DC8">
            <w:r>
              <w:t>9:00</w:t>
            </w:r>
          </w:p>
        </w:tc>
        <w:tc>
          <w:tcPr>
            <w:tcW w:w="1556" w:type="dxa"/>
            <w:vAlign w:val="center"/>
          </w:tcPr>
          <w:p w14:paraId="79A3444D" w14:textId="77777777" w:rsidR="00486A70" w:rsidRDefault="00E34DC8">
            <w:r>
              <w:t>523.30</w:t>
            </w:r>
          </w:p>
        </w:tc>
        <w:tc>
          <w:tcPr>
            <w:tcW w:w="1556" w:type="dxa"/>
            <w:vAlign w:val="center"/>
          </w:tcPr>
          <w:p w14:paraId="078024DA" w14:textId="77777777" w:rsidR="00486A70" w:rsidRDefault="00E34DC8">
            <w:r>
              <w:t>358.83</w:t>
            </w:r>
          </w:p>
        </w:tc>
        <w:tc>
          <w:tcPr>
            <w:tcW w:w="1556" w:type="dxa"/>
            <w:vAlign w:val="center"/>
          </w:tcPr>
          <w:p w14:paraId="5A1281CE" w14:textId="77777777" w:rsidR="00486A70" w:rsidRDefault="00E34DC8">
            <w:r>
              <w:t>260.92</w:t>
            </w:r>
          </w:p>
        </w:tc>
        <w:tc>
          <w:tcPr>
            <w:tcW w:w="1556" w:type="dxa"/>
            <w:vAlign w:val="center"/>
          </w:tcPr>
          <w:p w14:paraId="130AA809" w14:textId="77777777" w:rsidR="00486A70" w:rsidRDefault="00E34DC8">
            <w:r>
              <w:t>215.17</w:t>
            </w:r>
          </w:p>
        </w:tc>
        <w:tc>
          <w:tcPr>
            <w:tcW w:w="1556" w:type="dxa"/>
            <w:vAlign w:val="center"/>
          </w:tcPr>
          <w:p w14:paraId="1ADD1FD6" w14:textId="77777777" w:rsidR="00486A70" w:rsidRDefault="00E34DC8">
            <w:r>
              <w:t>849.40</w:t>
            </w:r>
          </w:p>
        </w:tc>
      </w:tr>
      <w:tr w:rsidR="00486A70" w14:paraId="49B1D2A0" w14:textId="77777777">
        <w:tc>
          <w:tcPr>
            <w:tcW w:w="1556" w:type="dxa"/>
            <w:shd w:val="clear" w:color="auto" w:fill="E6E6E6"/>
            <w:vAlign w:val="center"/>
          </w:tcPr>
          <w:p w14:paraId="1BF111A9" w14:textId="77777777" w:rsidR="00486A70" w:rsidRDefault="00E34DC8">
            <w:r>
              <w:t>10:00</w:t>
            </w:r>
          </w:p>
        </w:tc>
        <w:tc>
          <w:tcPr>
            <w:tcW w:w="1556" w:type="dxa"/>
            <w:vAlign w:val="center"/>
          </w:tcPr>
          <w:p w14:paraId="0A3F3958" w14:textId="77777777" w:rsidR="00486A70" w:rsidRDefault="00E34DC8">
            <w:r>
              <w:t>399.99</w:t>
            </w:r>
          </w:p>
        </w:tc>
        <w:tc>
          <w:tcPr>
            <w:tcW w:w="1556" w:type="dxa"/>
            <w:vAlign w:val="center"/>
          </w:tcPr>
          <w:p w14:paraId="36879A3E" w14:textId="77777777" w:rsidR="00486A70" w:rsidRDefault="00E34DC8">
            <w:r>
              <w:t>395.84</w:t>
            </w:r>
          </w:p>
        </w:tc>
        <w:tc>
          <w:tcPr>
            <w:tcW w:w="1556" w:type="dxa"/>
            <w:vAlign w:val="center"/>
          </w:tcPr>
          <w:p w14:paraId="0B351BFC" w14:textId="77777777" w:rsidR="00486A70" w:rsidRDefault="00E34DC8">
            <w:r>
              <w:t>274.27</w:t>
            </w:r>
          </w:p>
        </w:tc>
        <w:tc>
          <w:tcPr>
            <w:tcW w:w="1556" w:type="dxa"/>
            <w:vAlign w:val="center"/>
          </w:tcPr>
          <w:p w14:paraId="0F7F55C3" w14:textId="77777777" w:rsidR="00486A70" w:rsidRDefault="00E34DC8">
            <w:r>
              <w:t>225.73</w:t>
            </w:r>
          </w:p>
        </w:tc>
        <w:tc>
          <w:tcPr>
            <w:tcW w:w="1556" w:type="dxa"/>
            <w:vAlign w:val="center"/>
          </w:tcPr>
          <w:p w14:paraId="2309CAB2" w14:textId="77777777" w:rsidR="00486A70" w:rsidRDefault="00E34DC8">
            <w:r>
              <w:t>875.60</w:t>
            </w:r>
          </w:p>
        </w:tc>
      </w:tr>
      <w:tr w:rsidR="00486A70" w14:paraId="17E6D185" w14:textId="77777777">
        <w:tc>
          <w:tcPr>
            <w:tcW w:w="1556" w:type="dxa"/>
            <w:shd w:val="clear" w:color="auto" w:fill="E6E6E6"/>
            <w:vAlign w:val="center"/>
          </w:tcPr>
          <w:p w14:paraId="45EA144C" w14:textId="77777777" w:rsidR="00486A70" w:rsidRDefault="00E34DC8">
            <w:r>
              <w:t>11:00</w:t>
            </w:r>
          </w:p>
        </w:tc>
        <w:tc>
          <w:tcPr>
            <w:tcW w:w="1556" w:type="dxa"/>
            <w:vAlign w:val="center"/>
          </w:tcPr>
          <w:p w14:paraId="40198F16" w14:textId="77777777" w:rsidR="00486A70" w:rsidRDefault="00E34DC8">
            <w:r>
              <w:t>286.86</w:t>
            </w:r>
          </w:p>
        </w:tc>
        <w:tc>
          <w:tcPr>
            <w:tcW w:w="1556" w:type="dxa"/>
            <w:vAlign w:val="center"/>
          </w:tcPr>
          <w:p w14:paraId="2F9312EA" w14:textId="77777777" w:rsidR="00486A70" w:rsidRDefault="00E34DC8">
            <w:r>
              <w:t>420.46</w:t>
            </w:r>
          </w:p>
        </w:tc>
        <w:tc>
          <w:tcPr>
            <w:tcW w:w="1556" w:type="dxa"/>
            <w:vAlign w:val="center"/>
          </w:tcPr>
          <w:p w14:paraId="38495F45" w14:textId="77777777" w:rsidR="00486A70" w:rsidRDefault="00E34DC8">
            <w:r>
              <w:t>286.86</w:t>
            </w:r>
          </w:p>
        </w:tc>
        <w:tc>
          <w:tcPr>
            <w:tcW w:w="1556" w:type="dxa"/>
            <w:vAlign w:val="center"/>
          </w:tcPr>
          <w:p w14:paraId="71D89FBF" w14:textId="77777777" w:rsidR="00486A70" w:rsidRDefault="00E34DC8">
            <w:r>
              <w:t>236.08</w:t>
            </w:r>
          </w:p>
        </w:tc>
        <w:tc>
          <w:tcPr>
            <w:tcW w:w="1556" w:type="dxa"/>
            <w:vAlign w:val="center"/>
          </w:tcPr>
          <w:p w14:paraId="1E755FBE" w14:textId="77777777" w:rsidR="00486A70" w:rsidRDefault="00E34DC8">
            <w:r>
              <w:t>915.60</w:t>
            </w:r>
          </w:p>
        </w:tc>
      </w:tr>
      <w:tr w:rsidR="00486A70" w14:paraId="646A5E66" w14:textId="77777777">
        <w:tc>
          <w:tcPr>
            <w:tcW w:w="1556" w:type="dxa"/>
            <w:shd w:val="clear" w:color="auto" w:fill="E6E6E6"/>
            <w:vAlign w:val="center"/>
          </w:tcPr>
          <w:p w14:paraId="0D009876" w14:textId="77777777" w:rsidR="00486A70" w:rsidRDefault="00E34DC8">
            <w:r>
              <w:t>12:00</w:t>
            </w:r>
          </w:p>
        </w:tc>
        <w:tc>
          <w:tcPr>
            <w:tcW w:w="1556" w:type="dxa"/>
            <w:vAlign w:val="center"/>
          </w:tcPr>
          <w:p w14:paraId="6AE5A2BC" w14:textId="77777777" w:rsidR="00486A70" w:rsidRDefault="00E34DC8">
            <w:r>
              <w:t>254.05</w:t>
            </w:r>
          </w:p>
        </w:tc>
        <w:tc>
          <w:tcPr>
            <w:tcW w:w="1556" w:type="dxa"/>
            <w:vAlign w:val="center"/>
          </w:tcPr>
          <w:p w14:paraId="06A0E529" w14:textId="77777777" w:rsidR="00486A70" w:rsidRDefault="00E34DC8">
            <w:r>
              <w:t>362.89</w:t>
            </w:r>
          </w:p>
        </w:tc>
        <w:tc>
          <w:tcPr>
            <w:tcW w:w="1556" w:type="dxa"/>
            <w:vAlign w:val="center"/>
          </w:tcPr>
          <w:p w14:paraId="658407DF" w14:textId="77777777" w:rsidR="00486A70" w:rsidRDefault="00E34DC8">
            <w:r>
              <w:t>362.88</w:t>
            </w:r>
          </w:p>
        </w:tc>
        <w:tc>
          <w:tcPr>
            <w:tcW w:w="1556" w:type="dxa"/>
            <w:vAlign w:val="center"/>
          </w:tcPr>
          <w:p w14:paraId="152ED5C6" w14:textId="77777777" w:rsidR="00486A70" w:rsidRDefault="00E34DC8">
            <w:r>
              <w:t>208.42</w:t>
            </w:r>
          </w:p>
        </w:tc>
        <w:tc>
          <w:tcPr>
            <w:tcW w:w="1556" w:type="dxa"/>
            <w:vAlign w:val="center"/>
          </w:tcPr>
          <w:p w14:paraId="40CBC5A7" w14:textId="77777777" w:rsidR="00486A70" w:rsidRDefault="00E34DC8">
            <w:r>
              <w:t>785.70</w:t>
            </w:r>
          </w:p>
        </w:tc>
      </w:tr>
      <w:tr w:rsidR="00486A70" w14:paraId="3E183B8D" w14:textId="77777777">
        <w:tc>
          <w:tcPr>
            <w:tcW w:w="1556" w:type="dxa"/>
            <w:shd w:val="clear" w:color="auto" w:fill="E6E6E6"/>
            <w:vAlign w:val="center"/>
          </w:tcPr>
          <w:p w14:paraId="5FB45AE0" w14:textId="77777777" w:rsidR="00486A70" w:rsidRDefault="00E34DC8">
            <w:r>
              <w:t>13:00</w:t>
            </w:r>
          </w:p>
        </w:tc>
        <w:tc>
          <w:tcPr>
            <w:tcW w:w="1556" w:type="dxa"/>
            <w:vAlign w:val="center"/>
          </w:tcPr>
          <w:p w14:paraId="250F2BD4" w14:textId="77777777" w:rsidR="00486A70" w:rsidRDefault="00E34DC8">
            <w:r>
              <w:t>229.49</w:t>
            </w:r>
          </w:p>
        </w:tc>
        <w:tc>
          <w:tcPr>
            <w:tcW w:w="1556" w:type="dxa"/>
            <w:vAlign w:val="center"/>
          </w:tcPr>
          <w:p w14:paraId="52111F6F" w14:textId="77777777" w:rsidR="00486A70" w:rsidRDefault="00E34DC8">
            <w:r>
              <w:t>309.43</w:t>
            </w:r>
          </w:p>
        </w:tc>
        <w:tc>
          <w:tcPr>
            <w:tcW w:w="1556" w:type="dxa"/>
            <w:vAlign w:val="center"/>
          </w:tcPr>
          <w:p w14:paraId="75EFC0BC" w14:textId="77777777" w:rsidR="00486A70" w:rsidRDefault="00E34DC8">
            <w:r>
              <w:t>421.16</w:t>
            </w:r>
          </w:p>
        </w:tc>
        <w:tc>
          <w:tcPr>
            <w:tcW w:w="1556" w:type="dxa"/>
            <w:vAlign w:val="center"/>
          </w:tcPr>
          <w:p w14:paraId="09C1DD38" w14:textId="77777777" w:rsidR="00486A70" w:rsidRDefault="00E34DC8">
            <w:r>
              <w:t>187.64</w:t>
            </w:r>
          </w:p>
        </w:tc>
        <w:tc>
          <w:tcPr>
            <w:tcW w:w="1556" w:type="dxa"/>
            <w:vAlign w:val="center"/>
          </w:tcPr>
          <w:p w14:paraId="6D5056A0" w14:textId="77777777" w:rsidR="00486A70" w:rsidRDefault="00E34DC8">
            <w:r>
              <w:t>685.30</w:t>
            </w:r>
          </w:p>
        </w:tc>
      </w:tr>
      <w:tr w:rsidR="00486A70" w14:paraId="1B1A4474" w14:textId="77777777">
        <w:tc>
          <w:tcPr>
            <w:tcW w:w="1556" w:type="dxa"/>
            <w:shd w:val="clear" w:color="auto" w:fill="E6E6E6"/>
            <w:vAlign w:val="center"/>
          </w:tcPr>
          <w:p w14:paraId="42B15AC7" w14:textId="77777777" w:rsidR="00486A70" w:rsidRDefault="00E34DC8">
            <w:r>
              <w:t>14:00</w:t>
            </w:r>
          </w:p>
        </w:tc>
        <w:tc>
          <w:tcPr>
            <w:tcW w:w="1556" w:type="dxa"/>
            <w:vAlign w:val="center"/>
          </w:tcPr>
          <w:p w14:paraId="28F453DE" w14:textId="77777777" w:rsidR="00486A70" w:rsidRDefault="00E34DC8">
            <w:r>
              <w:t>194.58</w:t>
            </w:r>
          </w:p>
        </w:tc>
        <w:tc>
          <w:tcPr>
            <w:tcW w:w="1556" w:type="dxa"/>
            <w:vAlign w:val="center"/>
          </w:tcPr>
          <w:p w14:paraId="404241BE" w14:textId="77777777" w:rsidR="00486A70" w:rsidRDefault="00E34DC8">
            <w:r>
              <w:t>236.97</w:t>
            </w:r>
          </w:p>
        </w:tc>
        <w:tc>
          <w:tcPr>
            <w:tcW w:w="1556" w:type="dxa"/>
            <w:vAlign w:val="center"/>
          </w:tcPr>
          <w:p w14:paraId="48E0E48C" w14:textId="77777777" w:rsidR="00486A70" w:rsidRDefault="00E34DC8">
            <w:r>
              <w:t>415.39</w:t>
            </w:r>
          </w:p>
        </w:tc>
        <w:tc>
          <w:tcPr>
            <w:tcW w:w="1556" w:type="dxa"/>
            <w:vAlign w:val="center"/>
          </w:tcPr>
          <w:p w14:paraId="76ACB67B" w14:textId="77777777" w:rsidR="00486A70" w:rsidRDefault="00E34DC8">
            <w:r>
              <w:t>157.91</w:t>
            </w:r>
          </w:p>
        </w:tc>
        <w:tc>
          <w:tcPr>
            <w:tcW w:w="1556" w:type="dxa"/>
            <w:vAlign w:val="center"/>
          </w:tcPr>
          <w:p w14:paraId="5AE194E7" w14:textId="77777777" w:rsidR="00486A70" w:rsidRDefault="00E34DC8">
            <w:r>
              <w:t>535.40</w:t>
            </w:r>
          </w:p>
        </w:tc>
      </w:tr>
      <w:tr w:rsidR="00486A70" w14:paraId="21A24D67" w14:textId="77777777">
        <w:tc>
          <w:tcPr>
            <w:tcW w:w="1556" w:type="dxa"/>
            <w:shd w:val="clear" w:color="auto" w:fill="E6E6E6"/>
            <w:vAlign w:val="center"/>
          </w:tcPr>
          <w:p w14:paraId="59C0C425" w14:textId="77777777" w:rsidR="00486A70" w:rsidRDefault="00E34DC8">
            <w:r>
              <w:t>15:00</w:t>
            </w:r>
          </w:p>
        </w:tc>
        <w:tc>
          <w:tcPr>
            <w:tcW w:w="1556" w:type="dxa"/>
            <w:vAlign w:val="center"/>
          </w:tcPr>
          <w:p w14:paraId="5331AD83" w14:textId="77777777" w:rsidR="00486A70" w:rsidRDefault="00E34DC8">
            <w:r>
              <w:t>164.05</w:t>
            </w:r>
          </w:p>
        </w:tc>
        <w:tc>
          <w:tcPr>
            <w:tcW w:w="1556" w:type="dxa"/>
            <w:vAlign w:val="center"/>
          </w:tcPr>
          <w:p w14:paraId="33DA4DE9" w14:textId="77777777" w:rsidR="00486A70" w:rsidRDefault="00E34DC8">
            <w:r>
              <w:t>178.82</w:t>
            </w:r>
          </w:p>
        </w:tc>
        <w:tc>
          <w:tcPr>
            <w:tcW w:w="1556" w:type="dxa"/>
            <w:vAlign w:val="center"/>
          </w:tcPr>
          <w:p w14:paraId="58EBBCE2" w14:textId="77777777" w:rsidR="00486A70" w:rsidRDefault="00E34DC8">
            <w:r>
              <w:t>342.12</w:t>
            </w:r>
          </w:p>
        </w:tc>
        <w:tc>
          <w:tcPr>
            <w:tcW w:w="1556" w:type="dxa"/>
            <w:vAlign w:val="center"/>
          </w:tcPr>
          <w:p w14:paraId="66BA10C0" w14:textId="77777777" w:rsidR="00486A70" w:rsidRDefault="00E34DC8">
            <w:r>
              <w:t>113.37</w:t>
            </w:r>
          </w:p>
        </w:tc>
        <w:tc>
          <w:tcPr>
            <w:tcW w:w="1556" w:type="dxa"/>
            <w:vAlign w:val="center"/>
          </w:tcPr>
          <w:p w14:paraId="0B21901D" w14:textId="77777777" w:rsidR="00486A70" w:rsidRDefault="00E34DC8">
            <w:r>
              <w:t>381.90</w:t>
            </w:r>
          </w:p>
        </w:tc>
      </w:tr>
      <w:tr w:rsidR="00486A70" w14:paraId="0635EEA7" w14:textId="77777777">
        <w:tc>
          <w:tcPr>
            <w:tcW w:w="1556" w:type="dxa"/>
            <w:shd w:val="clear" w:color="auto" w:fill="E6E6E6"/>
            <w:vAlign w:val="center"/>
          </w:tcPr>
          <w:p w14:paraId="6A8029FA" w14:textId="77777777" w:rsidR="00486A70" w:rsidRDefault="00E34DC8">
            <w:r>
              <w:t>16:00</w:t>
            </w:r>
          </w:p>
        </w:tc>
        <w:tc>
          <w:tcPr>
            <w:tcW w:w="1556" w:type="dxa"/>
            <w:vAlign w:val="center"/>
          </w:tcPr>
          <w:p w14:paraId="51D7598D" w14:textId="77777777" w:rsidR="00486A70" w:rsidRDefault="00E34DC8">
            <w:r>
              <w:t>75.22</w:t>
            </w:r>
          </w:p>
        </w:tc>
        <w:tc>
          <w:tcPr>
            <w:tcW w:w="1556" w:type="dxa"/>
            <w:vAlign w:val="center"/>
          </w:tcPr>
          <w:p w14:paraId="4D93481E" w14:textId="77777777" w:rsidR="00486A70" w:rsidRDefault="00E34DC8">
            <w:r>
              <w:t>76.77</w:t>
            </w:r>
          </w:p>
        </w:tc>
        <w:tc>
          <w:tcPr>
            <w:tcW w:w="1556" w:type="dxa"/>
            <w:vAlign w:val="center"/>
          </w:tcPr>
          <w:p w14:paraId="26429532" w14:textId="77777777" w:rsidR="00486A70" w:rsidRDefault="00E34DC8">
            <w:r>
              <w:t>140.11</w:t>
            </w:r>
          </w:p>
        </w:tc>
        <w:tc>
          <w:tcPr>
            <w:tcW w:w="1556" w:type="dxa"/>
            <w:vAlign w:val="center"/>
          </w:tcPr>
          <w:p w14:paraId="63626106" w14:textId="77777777" w:rsidR="00486A70" w:rsidRDefault="00E34DC8">
            <w:r>
              <w:t>45.41</w:t>
            </w:r>
          </w:p>
        </w:tc>
        <w:tc>
          <w:tcPr>
            <w:tcW w:w="1556" w:type="dxa"/>
            <w:vAlign w:val="center"/>
          </w:tcPr>
          <w:p w14:paraId="5031166B" w14:textId="77777777" w:rsidR="00486A70" w:rsidRDefault="00E34DC8">
            <w:r>
              <w:t>149.20</w:t>
            </w:r>
          </w:p>
        </w:tc>
      </w:tr>
      <w:tr w:rsidR="00486A70" w14:paraId="07176A09" w14:textId="77777777">
        <w:tc>
          <w:tcPr>
            <w:tcW w:w="1556" w:type="dxa"/>
            <w:shd w:val="clear" w:color="auto" w:fill="E6E6E6"/>
            <w:vAlign w:val="center"/>
          </w:tcPr>
          <w:p w14:paraId="5E111FBC" w14:textId="77777777" w:rsidR="00486A70" w:rsidRDefault="00E34DC8">
            <w:r>
              <w:t>17:00</w:t>
            </w:r>
          </w:p>
        </w:tc>
        <w:tc>
          <w:tcPr>
            <w:tcW w:w="1556" w:type="dxa"/>
            <w:vAlign w:val="center"/>
          </w:tcPr>
          <w:p w14:paraId="51FB496F" w14:textId="77777777" w:rsidR="00486A70" w:rsidRDefault="00E34DC8">
            <w:r>
              <w:t>22.16</w:t>
            </w:r>
          </w:p>
        </w:tc>
        <w:tc>
          <w:tcPr>
            <w:tcW w:w="1556" w:type="dxa"/>
            <w:vAlign w:val="center"/>
          </w:tcPr>
          <w:p w14:paraId="303D14DF" w14:textId="77777777" w:rsidR="00486A70" w:rsidRDefault="00E34DC8">
            <w:r>
              <w:t>22.09</w:t>
            </w:r>
          </w:p>
        </w:tc>
        <w:tc>
          <w:tcPr>
            <w:tcW w:w="1556" w:type="dxa"/>
            <w:vAlign w:val="center"/>
          </w:tcPr>
          <w:p w14:paraId="325677EB" w14:textId="77777777" w:rsidR="00486A70" w:rsidRDefault="00E34DC8">
            <w:r>
              <w:t>36.19</w:t>
            </w:r>
          </w:p>
        </w:tc>
        <w:tc>
          <w:tcPr>
            <w:tcW w:w="1556" w:type="dxa"/>
            <w:vAlign w:val="center"/>
          </w:tcPr>
          <w:p w14:paraId="3A434218" w14:textId="77777777" w:rsidR="00486A70" w:rsidRDefault="00E34DC8">
            <w:r>
              <w:t>12.61</w:t>
            </w:r>
          </w:p>
        </w:tc>
        <w:tc>
          <w:tcPr>
            <w:tcW w:w="1556" w:type="dxa"/>
            <w:vAlign w:val="center"/>
          </w:tcPr>
          <w:p w14:paraId="414B76C0" w14:textId="77777777" w:rsidR="00486A70" w:rsidRDefault="00E34DC8">
            <w:r>
              <w:t>39.30</w:t>
            </w:r>
          </w:p>
        </w:tc>
      </w:tr>
      <w:tr w:rsidR="00486A70" w14:paraId="25701711" w14:textId="77777777">
        <w:tc>
          <w:tcPr>
            <w:tcW w:w="1556" w:type="dxa"/>
            <w:shd w:val="clear" w:color="auto" w:fill="E6E6E6"/>
            <w:vAlign w:val="center"/>
          </w:tcPr>
          <w:p w14:paraId="284B9D48" w14:textId="77777777" w:rsidR="00486A70" w:rsidRDefault="00E34DC8">
            <w:r>
              <w:t>18:00</w:t>
            </w:r>
          </w:p>
        </w:tc>
        <w:tc>
          <w:tcPr>
            <w:tcW w:w="1556" w:type="dxa"/>
            <w:vAlign w:val="center"/>
          </w:tcPr>
          <w:p w14:paraId="77DDADF7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0E67E2A1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426E04BE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11B8C717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78BA7D91" w14:textId="77777777" w:rsidR="00486A70" w:rsidRDefault="00E34DC8">
            <w:r>
              <w:t>0.00</w:t>
            </w:r>
          </w:p>
        </w:tc>
      </w:tr>
      <w:tr w:rsidR="00486A70" w14:paraId="5D3D0C03" w14:textId="77777777">
        <w:tc>
          <w:tcPr>
            <w:tcW w:w="1556" w:type="dxa"/>
            <w:shd w:val="clear" w:color="auto" w:fill="E6E6E6"/>
            <w:vAlign w:val="center"/>
          </w:tcPr>
          <w:p w14:paraId="5831B686" w14:textId="77777777" w:rsidR="00486A70" w:rsidRDefault="00E34DC8">
            <w:r>
              <w:t>19:00</w:t>
            </w:r>
          </w:p>
        </w:tc>
        <w:tc>
          <w:tcPr>
            <w:tcW w:w="1556" w:type="dxa"/>
            <w:vAlign w:val="center"/>
          </w:tcPr>
          <w:p w14:paraId="06341A3C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17DF2453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6681444A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0825B74F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29F5FECF" w14:textId="77777777" w:rsidR="00486A70" w:rsidRDefault="00E34DC8">
            <w:r>
              <w:t>0.00</w:t>
            </w:r>
          </w:p>
        </w:tc>
      </w:tr>
      <w:tr w:rsidR="00486A70" w14:paraId="0EEEB0EA" w14:textId="77777777">
        <w:tc>
          <w:tcPr>
            <w:tcW w:w="1556" w:type="dxa"/>
            <w:shd w:val="clear" w:color="auto" w:fill="E6E6E6"/>
            <w:vAlign w:val="center"/>
          </w:tcPr>
          <w:p w14:paraId="0A02AD81" w14:textId="77777777" w:rsidR="00486A70" w:rsidRDefault="00E34DC8">
            <w:r>
              <w:t>20:00</w:t>
            </w:r>
          </w:p>
        </w:tc>
        <w:tc>
          <w:tcPr>
            <w:tcW w:w="1556" w:type="dxa"/>
            <w:vAlign w:val="center"/>
          </w:tcPr>
          <w:p w14:paraId="23C6DC3F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1EFC2113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498D949E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578B4C83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160312A3" w14:textId="77777777" w:rsidR="00486A70" w:rsidRDefault="00E34DC8">
            <w:r>
              <w:t>0.00</w:t>
            </w:r>
          </w:p>
        </w:tc>
      </w:tr>
      <w:tr w:rsidR="00486A70" w14:paraId="41C5DD8B" w14:textId="77777777">
        <w:tc>
          <w:tcPr>
            <w:tcW w:w="1556" w:type="dxa"/>
            <w:shd w:val="clear" w:color="auto" w:fill="E6E6E6"/>
            <w:vAlign w:val="center"/>
          </w:tcPr>
          <w:p w14:paraId="7605AF3C" w14:textId="77777777" w:rsidR="00486A70" w:rsidRDefault="00E34DC8">
            <w:r>
              <w:t>21:00</w:t>
            </w:r>
          </w:p>
        </w:tc>
        <w:tc>
          <w:tcPr>
            <w:tcW w:w="1556" w:type="dxa"/>
            <w:vAlign w:val="center"/>
          </w:tcPr>
          <w:p w14:paraId="532093C5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23D1D9E4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44A0B3D4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641FA81A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2D80D05A" w14:textId="77777777" w:rsidR="00486A70" w:rsidRDefault="00E34DC8">
            <w:r>
              <w:t>0.00</w:t>
            </w:r>
          </w:p>
        </w:tc>
      </w:tr>
      <w:tr w:rsidR="00486A70" w14:paraId="57774EDF" w14:textId="77777777">
        <w:tc>
          <w:tcPr>
            <w:tcW w:w="1556" w:type="dxa"/>
            <w:shd w:val="clear" w:color="auto" w:fill="E6E6E6"/>
            <w:vAlign w:val="center"/>
          </w:tcPr>
          <w:p w14:paraId="5ED0F6F5" w14:textId="77777777" w:rsidR="00486A70" w:rsidRDefault="00E34DC8">
            <w:r>
              <w:t>22:00</w:t>
            </w:r>
          </w:p>
        </w:tc>
        <w:tc>
          <w:tcPr>
            <w:tcW w:w="1556" w:type="dxa"/>
            <w:vAlign w:val="center"/>
          </w:tcPr>
          <w:p w14:paraId="119F1090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1E4B2BF2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44E1AF44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210DA111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22E8C917" w14:textId="77777777" w:rsidR="00486A70" w:rsidRDefault="00E34DC8">
            <w:r>
              <w:t>0.00</w:t>
            </w:r>
          </w:p>
        </w:tc>
      </w:tr>
      <w:tr w:rsidR="00486A70" w14:paraId="5CE253E4" w14:textId="77777777">
        <w:tc>
          <w:tcPr>
            <w:tcW w:w="1556" w:type="dxa"/>
            <w:shd w:val="clear" w:color="auto" w:fill="E6E6E6"/>
            <w:vAlign w:val="center"/>
          </w:tcPr>
          <w:p w14:paraId="1719A0D9" w14:textId="77777777" w:rsidR="00486A70" w:rsidRDefault="00E34DC8">
            <w:r>
              <w:t>23:00</w:t>
            </w:r>
          </w:p>
        </w:tc>
        <w:tc>
          <w:tcPr>
            <w:tcW w:w="1556" w:type="dxa"/>
            <w:vAlign w:val="center"/>
          </w:tcPr>
          <w:p w14:paraId="4D3C6485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20E92B4B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2C2EA215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140CBE32" w14:textId="77777777" w:rsidR="00486A70" w:rsidRDefault="00E34DC8">
            <w:r>
              <w:t>0.00</w:t>
            </w:r>
          </w:p>
        </w:tc>
        <w:tc>
          <w:tcPr>
            <w:tcW w:w="1556" w:type="dxa"/>
            <w:vAlign w:val="center"/>
          </w:tcPr>
          <w:p w14:paraId="47E95157" w14:textId="77777777" w:rsidR="00486A70" w:rsidRDefault="00E34DC8">
            <w:r>
              <w:t>0.00</w:t>
            </w:r>
          </w:p>
        </w:tc>
      </w:tr>
    </w:tbl>
    <w:p w14:paraId="71B93122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689EE75A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331E473B" w14:textId="77777777" w:rsidR="00697366" w:rsidRDefault="00697366" w:rsidP="00CA66B7">
      <w:pPr>
        <w:pStyle w:val="2"/>
      </w:pPr>
      <w:bookmarkStart w:id="43" w:name="_Toc90455497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2B9F6C9D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6716A5D7" wp14:editId="6AE51633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86A70" w14:paraId="3297B010" w14:textId="77777777">
        <w:tc>
          <w:tcPr>
            <w:tcW w:w="777" w:type="dxa"/>
            <w:shd w:val="clear" w:color="auto" w:fill="E6E6E6"/>
            <w:vAlign w:val="center"/>
          </w:tcPr>
          <w:p w14:paraId="1E169622" w14:textId="77777777" w:rsidR="00486A70" w:rsidRDefault="00E34D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A5AAF" w14:textId="77777777" w:rsidR="00486A70" w:rsidRDefault="00E34D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5DE97" w14:textId="77777777" w:rsidR="00486A70" w:rsidRDefault="00E34D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919BA" w14:textId="77777777" w:rsidR="00486A70" w:rsidRDefault="00E34D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5CCA5E" w14:textId="77777777" w:rsidR="00486A70" w:rsidRDefault="00E34D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C2ACC" w14:textId="77777777" w:rsidR="00486A70" w:rsidRDefault="00E34D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92CC39" w14:textId="77777777" w:rsidR="00486A70" w:rsidRDefault="00E34D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16C2B" w14:textId="77777777" w:rsidR="00486A70" w:rsidRDefault="00E34D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8F6FB6" w14:textId="77777777" w:rsidR="00486A70" w:rsidRDefault="00E34D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BD5489" w14:textId="77777777" w:rsidR="00486A70" w:rsidRDefault="00E34D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0E72F" w14:textId="77777777" w:rsidR="00486A70" w:rsidRDefault="00E34D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91C0A1" w14:textId="77777777" w:rsidR="00486A70" w:rsidRDefault="00E34DC8">
            <w:pPr>
              <w:jc w:val="center"/>
            </w:pPr>
            <w:r>
              <w:t>11:00</w:t>
            </w:r>
          </w:p>
        </w:tc>
      </w:tr>
      <w:tr w:rsidR="00486A70" w14:paraId="7446ED1B" w14:textId="77777777">
        <w:tc>
          <w:tcPr>
            <w:tcW w:w="777" w:type="dxa"/>
            <w:vAlign w:val="center"/>
          </w:tcPr>
          <w:p w14:paraId="004A2BE9" w14:textId="77777777" w:rsidR="00486A70" w:rsidRDefault="00E34DC8">
            <w:r>
              <w:t>30.22</w:t>
            </w:r>
          </w:p>
        </w:tc>
        <w:tc>
          <w:tcPr>
            <w:tcW w:w="777" w:type="dxa"/>
            <w:vAlign w:val="center"/>
          </w:tcPr>
          <w:p w14:paraId="388331CF" w14:textId="77777777" w:rsidR="00486A70" w:rsidRDefault="00E34DC8">
            <w:r>
              <w:t>29.28</w:t>
            </w:r>
          </w:p>
        </w:tc>
        <w:tc>
          <w:tcPr>
            <w:tcW w:w="777" w:type="dxa"/>
            <w:vAlign w:val="center"/>
          </w:tcPr>
          <w:p w14:paraId="1C1A9377" w14:textId="77777777" w:rsidR="00486A70" w:rsidRDefault="00E34DC8">
            <w:r>
              <w:t>28.57</w:t>
            </w:r>
          </w:p>
        </w:tc>
        <w:tc>
          <w:tcPr>
            <w:tcW w:w="777" w:type="dxa"/>
            <w:vAlign w:val="center"/>
          </w:tcPr>
          <w:p w14:paraId="4298061C" w14:textId="77777777" w:rsidR="00486A70" w:rsidRDefault="00E34DC8">
            <w:r>
              <w:t>28.12</w:t>
            </w:r>
          </w:p>
        </w:tc>
        <w:tc>
          <w:tcPr>
            <w:tcW w:w="777" w:type="dxa"/>
            <w:vAlign w:val="center"/>
          </w:tcPr>
          <w:p w14:paraId="5D2F3DC1" w14:textId="77777777" w:rsidR="00486A70" w:rsidRDefault="00E34DC8">
            <w:r>
              <w:t>27.97</w:t>
            </w:r>
          </w:p>
        </w:tc>
        <w:tc>
          <w:tcPr>
            <w:tcW w:w="777" w:type="dxa"/>
            <w:vAlign w:val="center"/>
          </w:tcPr>
          <w:p w14:paraId="7861104B" w14:textId="77777777" w:rsidR="00486A70" w:rsidRDefault="00E34DC8">
            <w:r>
              <w:t>28.12</w:t>
            </w:r>
          </w:p>
        </w:tc>
        <w:tc>
          <w:tcPr>
            <w:tcW w:w="777" w:type="dxa"/>
            <w:vAlign w:val="center"/>
          </w:tcPr>
          <w:p w14:paraId="3EBAFEC3" w14:textId="77777777" w:rsidR="00486A70" w:rsidRDefault="00E34DC8">
            <w:r>
              <w:t>28.57</w:t>
            </w:r>
          </w:p>
        </w:tc>
        <w:tc>
          <w:tcPr>
            <w:tcW w:w="777" w:type="dxa"/>
            <w:vAlign w:val="center"/>
          </w:tcPr>
          <w:p w14:paraId="26CC5FE0" w14:textId="77777777" w:rsidR="00486A70" w:rsidRDefault="00E34DC8">
            <w:r>
              <w:t>29.28</w:t>
            </w:r>
          </w:p>
        </w:tc>
        <w:tc>
          <w:tcPr>
            <w:tcW w:w="777" w:type="dxa"/>
            <w:vAlign w:val="center"/>
          </w:tcPr>
          <w:p w14:paraId="0986D079" w14:textId="77777777" w:rsidR="00486A70" w:rsidRDefault="00E34DC8">
            <w:r>
              <w:t>30.22</w:t>
            </w:r>
          </w:p>
        </w:tc>
        <w:tc>
          <w:tcPr>
            <w:tcW w:w="777" w:type="dxa"/>
            <w:vAlign w:val="center"/>
          </w:tcPr>
          <w:p w14:paraId="13F858FF" w14:textId="77777777" w:rsidR="00486A70" w:rsidRDefault="00E34DC8">
            <w:r>
              <w:t>31.30</w:t>
            </w:r>
          </w:p>
        </w:tc>
        <w:tc>
          <w:tcPr>
            <w:tcW w:w="777" w:type="dxa"/>
            <w:vAlign w:val="center"/>
          </w:tcPr>
          <w:p w14:paraId="397AFA77" w14:textId="77777777" w:rsidR="00486A70" w:rsidRDefault="00E34DC8">
            <w:r>
              <w:t>32.47</w:t>
            </w:r>
          </w:p>
        </w:tc>
        <w:tc>
          <w:tcPr>
            <w:tcW w:w="777" w:type="dxa"/>
            <w:vAlign w:val="center"/>
          </w:tcPr>
          <w:p w14:paraId="3DE77A2D" w14:textId="77777777" w:rsidR="00486A70" w:rsidRDefault="00E34DC8">
            <w:r>
              <w:t>33.63</w:t>
            </w:r>
          </w:p>
        </w:tc>
      </w:tr>
      <w:tr w:rsidR="00486A70" w14:paraId="341C97B9" w14:textId="77777777">
        <w:tc>
          <w:tcPr>
            <w:tcW w:w="777" w:type="dxa"/>
            <w:shd w:val="clear" w:color="auto" w:fill="E6E6E6"/>
            <w:vAlign w:val="center"/>
          </w:tcPr>
          <w:p w14:paraId="60032010" w14:textId="77777777" w:rsidR="00486A70" w:rsidRDefault="00E34D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F1FE5F" w14:textId="77777777" w:rsidR="00486A70" w:rsidRDefault="00E34D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B86651" w14:textId="77777777" w:rsidR="00486A70" w:rsidRDefault="00E34D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A092A" w14:textId="77777777" w:rsidR="00486A70" w:rsidRDefault="00E34D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E84FE" w14:textId="77777777" w:rsidR="00486A70" w:rsidRDefault="00E34D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C10453" w14:textId="77777777" w:rsidR="00486A70" w:rsidRDefault="00E34D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CFCE53" w14:textId="77777777" w:rsidR="00486A70" w:rsidRDefault="00E34D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2B2EC0" w14:textId="77777777" w:rsidR="00486A70" w:rsidRDefault="00E34D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AD6B78" w14:textId="77777777" w:rsidR="00486A70" w:rsidRDefault="00E34D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00ADC3" w14:textId="77777777" w:rsidR="00486A70" w:rsidRDefault="00E34D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170381" w14:textId="77777777" w:rsidR="00486A70" w:rsidRDefault="00E34D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EE5AC2" w14:textId="77777777" w:rsidR="00486A70" w:rsidRDefault="00E34DC8">
            <w:r>
              <w:t>23:00</w:t>
            </w:r>
          </w:p>
        </w:tc>
      </w:tr>
      <w:tr w:rsidR="00486A70" w14:paraId="031C6EAD" w14:textId="77777777">
        <w:tc>
          <w:tcPr>
            <w:tcW w:w="777" w:type="dxa"/>
            <w:vAlign w:val="center"/>
          </w:tcPr>
          <w:p w14:paraId="47F5667A" w14:textId="77777777" w:rsidR="00486A70" w:rsidRDefault="00E34DC8">
            <w:r>
              <w:t>34.72</w:t>
            </w:r>
          </w:p>
        </w:tc>
        <w:tc>
          <w:tcPr>
            <w:tcW w:w="777" w:type="dxa"/>
            <w:vAlign w:val="center"/>
          </w:tcPr>
          <w:p w14:paraId="2C694118" w14:textId="77777777" w:rsidR="00486A70" w:rsidRDefault="00E34DC8">
            <w:r>
              <w:t>35.65</w:t>
            </w:r>
          </w:p>
        </w:tc>
        <w:tc>
          <w:tcPr>
            <w:tcW w:w="777" w:type="dxa"/>
            <w:vAlign w:val="center"/>
          </w:tcPr>
          <w:p w14:paraId="5CF30956" w14:textId="77777777" w:rsidR="00486A70" w:rsidRDefault="00E34DC8">
            <w:r>
              <w:t>36.36</w:t>
            </w:r>
          </w:p>
        </w:tc>
        <w:tc>
          <w:tcPr>
            <w:tcW w:w="777" w:type="dxa"/>
            <w:vAlign w:val="center"/>
          </w:tcPr>
          <w:p w14:paraId="72BA1D5A" w14:textId="77777777" w:rsidR="00486A70" w:rsidRDefault="00E34DC8">
            <w:r>
              <w:t>36.81</w:t>
            </w:r>
          </w:p>
        </w:tc>
        <w:tc>
          <w:tcPr>
            <w:tcW w:w="777" w:type="dxa"/>
            <w:vAlign w:val="center"/>
          </w:tcPr>
          <w:p w14:paraId="69050239" w14:textId="77777777" w:rsidR="00486A70" w:rsidRDefault="00E34DC8">
            <w:r>
              <w:t>36.97</w:t>
            </w:r>
          </w:p>
        </w:tc>
        <w:tc>
          <w:tcPr>
            <w:tcW w:w="777" w:type="dxa"/>
            <w:vAlign w:val="center"/>
          </w:tcPr>
          <w:p w14:paraId="003340B8" w14:textId="77777777" w:rsidR="00486A70" w:rsidRDefault="00E34DC8">
            <w:r>
              <w:t>36.81</w:t>
            </w:r>
          </w:p>
        </w:tc>
        <w:tc>
          <w:tcPr>
            <w:tcW w:w="777" w:type="dxa"/>
            <w:vAlign w:val="center"/>
          </w:tcPr>
          <w:p w14:paraId="4946778F" w14:textId="77777777" w:rsidR="00486A70" w:rsidRDefault="00E34DC8">
            <w:r>
              <w:t>36.36</w:t>
            </w:r>
          </w:p>
        </w:tc>
        <w:tc>
          <w:tcPr>
            <w:tcW w:w="777" w:type="dxa"/>
            <w:vAlign w:val="center"/>
          </w:tcPr>
          <w:p w14:paraId="2F6582F1" w14:textId="77777777" w:rsidR="00486A70" w:rsidRDefault="00E34DC8">
            <w:r>
              <w:t>35.65</w:t>
            </w:r>
          </w:p>
        </w:tc>
        <w:tc>
          <w:tcPr>
            <w:tcW w:w="777" w:type="dxa"/>
            <w:vAlign w:val="center"/>
          </w:tcPr>
          <w:p w14:paraId="645D1F2E" w14:textId="77777777" w:rsidR="00486A70" w:rsidRDefault="00E34DC8">
            <w:r>
              <w:t>34.72</w:t>
            </w:r>
          </w:p>
        </w:tc>
        <w:tc>
          <w:tcPr>
            <w:tcW w:w="777" w:type="dxa"/>
            <w:vAlign w:val="center"/>
          </w:tcPr>
          <w:p w14:paraId="63821A6D" w14:textId="77777777" w:rsidR="00486A70" w:rsidRDefault="00E34DC8">
            <w:r>
              <w:t>33.63</w:t>
            </w:r>
          </w:p>
        </w:tc>
        <w:tc>
          <w:tcPr>
            <w:tcW w:w="777" w:type="dxa"/>
            <w:vAlign w:val="center"/>
          </w:tcPr>
          <w:p w14:paraId="113CA4F6" w14:textId="77777777" w:rsidR="00486A70" w:rsidRDefault="00E34DC8">
            <w:r>
              <w:t>32.47</w:t>
            </w:r>
          </w:p>
        </w:tc>
        <w:tc>
          <w:tcPr>
            <w:tcW w:w="777" w:type="dxa"/>
            <w:vAlign w:val="center"/>
          </w:tcPr>
          <w:p w14:paraId="5E913148" w14:textId="77777777" w:rsidR="00486A70" w:rsidRDefault="00E34DC8">
            <w:r>
              <w:t>31.30</w:t>
            </w:r>
          </w:p>
        </w:tc>
      </w:tr>
    </w:tbl>
    <w:p w14:paraId="74CE9C51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354FB57B" w14:textId="77777777" w:rsidR="00A279F8" w:rsidRPr="00794676" w:rsidRDefault="00A279F8" w:rsidP="009A61CA">
      <w:pPr>
        <w:pStyle w:val="1"/>
      </w:pPr>
      <w:bookmarkStart w:id="46" w:name="_Toc90455498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486A70" w14:paraId="129BF58E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4DF2095F" w14:textId="77777777" w:rsidR="00486A70" w:rsidRDefault="00E34DC8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95E6B9C" w14:textId="77777777" w:rsidR="00486A70" w:rsidRDefault="00E34DC8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653214E" w14:textId="77777777" w:rsidR="00486A70" w:rsidRDefault="00E34DC8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E317AD1" w14:textId="77777777" w:rsidR="00486A70" w:rsidRDefault="00E34DC8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B41505C" w14:textId="77777777" w:rsidR="00486A70" w:rsidRDefault="00E34DC8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3B4A83F" w14:textId="77777777" w:rsidR="00486A70" w:rsidRDefault="00E34DC8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4A75606" w14:textId="77777777" w:rsidR="00486A70" w:rsidRDefault="00E34DC8">
            <w:pPr>
              <w:jc w:val="center"/>
            </w:pPr>
            <w:r>
              <w:t>备注</w:t>
            </w:r>
          </w:p>
        </w:tc>
      </w:tr>
      <w:tr w:rsidR="00486A70" w14:paraId="6A354E69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428061B" w14:textId="77777777" w:rsidR="00486A70" w:rsidRDefault="00486A70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E7EF228" w14:textId="77777777" w:rsidR="00486A70" w:rsidRDefault="00E34DC8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71CB2C9" w14:textId="77777777" w:rsidR="00486A70" w:rsidRDefault="00E34DC8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303A315" w14:textId="77777777" w:rsidR="00486A70" w:rsidRDefault="00E34DC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D944335" w14:textId="77777777" w:rsidR="00486A70" w:rsidRDefault="00E34DC8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BE31547" w14:textId="77777777" w:rsidR="00486A70" w:rsidRDefault="00E34DC8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1B43A82" w14:textId="77777777" w:rsidR="00486A70" w:rsidRDefault="00486A70">
            <w:pPr>
              <w:jc w:val="center"/>
            </w:pPr>
          </w:p>
        </w:tc>
      </w:tr>
      <w:tr w:rsidR="00486A70" w14:paraId="5D1C9AA1" w14:textId="77777777">
        <w:tc>
          <w:tcPr>
            <w:tcW w:w="2196" w:type="dxa"/>
            <w:shd w:val="clear" w:color="auto" w:fill="E6E6E6"/>
            <w:vAlign w:val="center"/>
          </w:tcPr>
          <w:p w14:paraId="1A0E1366" w14:textId="77777777" w:rsidR="00486A70" w:rsidRDefault="00E34DC8">
            <w:r>
              <w:t>水泥砂浆</w:t>
            </w:r>
          </w:p>
        </w:tc>
        <w:tc>
          <w:tcPr>
            <w:tcW w:w="1018" w:type="dxa"/>
            <w:vAlign w:val="center"/>
          </w:tcPr>
          <w:p w14:paraId="290AF032" w14:textId="77777777" w:rsidR="00486A70" w:rsidRDefault="00E34DC8">
            <w:r>
              <w:t>0.930</w:t>
            </w:r>
          </w:p>
        </w:tc>
        <w:tc>
          <w:tcPr>
            <w:tcW w:w="1030" w:type="dxa"/>
            <w:vAlign w:val="center"/>
          </w:tcPr>
          <w:p w14:paraId="23AD7439" w14:textId="77777777" w:rsidR="00486A70" w:rsidRDefault="00E34DC8">
            <w:r>
              <w:t>11.370</w:t>
            </w:r>
          </w:p>
        </w:tc>
        <w:tc>
          <w:tcPr>
            <w:tcW w:w="848" w:type="dxa"/>
            <w:vAlign w:val="center"/>
          </w:tcPr>
          <w:p w14:paraId="5050822D" w14:textId="77777777" w:rsidR="00486A70" w:rsidRDefault="00E34DC8">
            <w:r>
              <w:t>1800.0</w:t>
            </w:r>
          </w:p>
        </w:tc>
        <w:tc>
          <w:tcPr>
            <w:tcW w:w="1018" w:type="dxa"/>
            <w:vAlign w:val="center"/>
          </w:tcPr>
          <w:p w14:paraId="3B9EDF86" w14:textId="77777777" w:rsidR="00486A70" w:rsidRDefault="00E34DC8">
            <w:r>
              <w:t>1050.0</w:t>
            </w:r>
          </w:p>
        </w:tc>
        <w:tc>
          <w:tcPr>
            <w:tcW w:w="1188" w:type="dxa"/>
            <w:vAlign w:val="center"/>
          </w:tcPr>
          <w:p w14:paraId="58F1F617" w14:textId="77777777" w:rsidR="00486A70" w:rsidRDefault="00E34DC8">
            <w:r>
              <w:t>0.0210</w:t>
            </w:r>
          </w:p>
        </w:tc>
        <w:tc>
          <w:tcPr>
            <w:tcW w:w="1516" w:type="dxa"/>
            <w:vAlign w:val="center"/>
          </w:tcPr>
          <w:p w14:paraId="557AA519" w14:textId="77777777" w:rsidR="00486A70" w:rsidRDefault="00E34DC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86A70" w14:paraId="5154CEC3" w14:textId="77777777">
        <w:tc>
          <w:tcPr>
            <w:tcW w:w="2196" w:type="dxa"/>
            <w:shd w:val="clear" w:color="auto" w:fill="E6E6E6"/>
            <w:vAlign w:val="center"/>
          </w:tcPr>
          <w:p w14:paraId="2D64F791" w14:textId="77777777" w:rsidR="00486A70" w:rsidRDefault="00E34DC8">
            <w:r>
              <w:t>石灰砂浆</w:t>
            </w:r>
          </w:p>
        </w:tc>
        <w:tc>
          <w:tcPr>
            <w:tcW w:w="1018" w:type="dxa"/>
            <w:vAlign w:val="center"/>
          </w:tcPr>
          <w:p w14:paraId="157A50CB" w14:textId="77777777" w:rsidR="00486A70" w:rsidRDefault="00E34DC8">
            <w:r>
              <w:t>0.810</w:t>
            </w:r>
          </w:p>
        </w:tc>
        <w:tc>
          <w:tcPr>
            <w:tcW w:w="1030" w:type="dxa"/>
            <w:vAlign w:val="center"/>
          </w:tcPr>
          <w:p w14:paraId="107A2A6E" w14:textId="77777777" w:rsidR="00486A70" w:rsidRDefault="00E34DC8">
            <w:r>
              <w:t>10.070</w:t>
            </w:r>
          </w:p>
        </w:tc>
        <w:tc>
          <w:tcPr>
            <w:tcW w:w="848" w:type="dxa"/>
            <w:vAlign w:val="center"/>
          </w:tcPr>
          <w:p w14:paraId="39BA77A8" w14:textId="77777777" w:rsidR="00486A70" w:rsidRDefault="00E34DC8">
            <w:r>
              <w:t>1600.0</w:t>
            </w:r>
          </w:p>
        </w:tc>
        <w:tc>
          <w:tcPr>
            <w:tcW w:w="1018" w:type="dxa"/>
            <w:vAlign w:val="center"/>
          </w:tcPr>
          <w:p w14:paraId="418D3CA0" w14:textId="77777777" w:rsidR="00486A70" w:rsidRDefault="00E34DC8">
            <w:r>
              <w:t>1050.0</w:t>
            </w:r>
          </w:p>
        </w:tc>
        <w:tc>
          <w:tcPr>
            <w:tcW w:w="1188" w:type="dxa"/>
            <w:vAlign w:val="center"/>
          </w:tcPr>
          <w:p w14:paraId="625BA2BC" w14:textId="77777777" w:rsidR="00486A70" w:rsidRDefault="00E34DC8">
            <w:r>
              <w:t>0.0443</w:t>
            </w:r>
          </w:p>
        </w:tc>
        <w:tc>
          <w:tcPr>
            <w:tcW w:w="1516" w:type="dxa"/>
            <w:vAlign w:val="center"/>
          </w:tcPr>
          <w:p w14:paraId="707EF39D" w14:textId="77777777" w:rsidR="00486A70" w:rsidRDefault="00E34DC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86A70" w14:paraId="6788FD1B" w14:textId="77777777">
        <w:tc>
          <w:tcPr>
            <w:tcW w:w="2196" w:type="dxa"/>
            <w:shd w:val="clear" w:color="auto" w:fill="E6E6E6"/>
            <w:vAlign w:val="center"/>
          </w:tcPr>
          <w:p w14:paraId="3D8CEB14" w14:textId="77777777" w:rsidR="00486A70" w:rsidRDefault="00E34DC8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22328BE" w14:textId="77777777" w:rsidR="00486A70" w:rsidRDefault="00E34DC8">
            <w:r>
              <w:t>1.740</w:t>
            </w:r>
          </w:p>
        </w:tc>
        <w:tc>
          <w:tcPr>
            <w:tcW w:w="1030" w:type="dxa"/>
            <w:vAlign w:val="center"/>
          </w:tcPr>
          <w:p w14:paraId="79DEEFFD" w14:textId="77777777" w:rsidR="00486A70" w:rsidRDefault="00E34DC8">
            <w:r>
              <w:t>17.200</w:t>
            </w:r>
          </w:p>
        </w:tc>
        <w:tc>
          <w:tcPr>
            <w:tcW w:w="848" w:type="dxa"/>
            <w:vAlign w:val="center"/>
          </w:tcPr>
          <w:p w14:paraId="78A9BD7C" w14:textId="77777777" w:rsidR="00486A70" w:rsidRDefault="00E34DC8">
            <w:r>
              <w:t>2500.0</w:t>
            </w:r>
          </w:p>
        </w:tc>
        <w:tc>
          <w:tcPr>
            <w:tcW w:w="1018" w:type="dxa"/>
            <w:vAlign w:val="center"/>
          </w:tcPr>
          <w:p w14:paraId="22D73290" w14:textId="77777777" w:rsidR="00486A70" w:rsidRDefault="00E34DC8">
            <w:r>
              <w:t>920.0</w:t>
            </w:r>
          </w:p>
        </w:tc>
        <w:tc>
          <w:tcPr>
            <w:tcW w:w="1188" w:type="dxa"/>
            <w:vAlign w:val="center"/>
          </w:tcPr>
          <w:p w14:paraId="34BB832C" w14:textId="77777777" w:rsidR="00486A70" w:rsidRDefault="00E34DC8">
            <w:r>
              <w:t>0.0158</w:t>
            </w:r>
          </w:p>
        </w:tc>
        <w:tc>
          <w:tcPr>
            <w:tcW w:w="1516" w:type="dxa"/>
            <w:vAlign w:val="center"/>
          </w:tcPr>
          <w:p w14:paraId="18A4060E" w14:textId="77777777" w:rsidR="00486A70" w:rsidRDefault="00E34DC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86A70" w14:paraId="67005E1C" w14:textId="77777777">
        <w:tc>
          <w:tcPr>
            <w:tcW w:w="2196" w:type="dxa"/>
            <w:shd w:val="clear" w:color="auto" w:fill="E6E6E6"/>
            <w:vAlign w:val="center"/>
          </w:tcPr>
          <w:p w14:paraId="0D62F397" w14:textId="77777777" w:rsidR="00486A70" w:rsidRDefault="00E34DC8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2827A838" w14:textId="77777777" w:rsidR="00486A70" w:rsidRDefault="00E34DC8">
            <w:r>
              <w:t>1.510</w:t>
            </w:r>
          </w:p>
        </w:tc>
        <w:tc>
          <w:tcPr>
            <w:tcW w:w="1030" w:type="dxa"/>
            <w:vAlign w:val="center"/>
          </w:tcPr>
          <w:p w14:paraId="146D474F" w14:textId="77777777" w:rsidR="00486A70" w:rsidRDefault="00E34DC8">
            <w:r>
              <w:t>15.360</w:t>
            </w:r>
          </w:p>
        </w:tc>
        <w:tc>
          <w:tcPr>
            <w:tcW w:w="848" w:type="dxa"/>
            <w:vAlign w:val="center"/>
          </w:tcPr>
          <w:p w14:paraId="3F5568CE" w14:textId="77777777" w:rsidR="00486A70" w:rsidRDefault="00E34DC8">
            <w:r>
              <w:t>2300.0</w:t>
            </w:r>
          </w:p>
        </w:tc>
        <w:tc>
          <w:tcPr>
            <w:tcW w:w="1018" w:type="dxa"/>
            <w:vAlign w:val="center"/>
          </w:tcPr>
          <w:p w14:paraId="4AA28F23" w14:textId="77777777" w:rsidR="00486A70" w:rsidRDefault="00E34DC8">
            <w:r>
              <w:t>920.0</w:t>
            </w:r>
          </w:p>
        </w:tc>
        <w:tc>
          <w:tcPr>
            <w:tcW w:w="1188" w:type="dxa"/>
            <w:vAlign w:val="center"/>
          </w:tcPr>
          <w:p w14:paraId="595A058F" w14:textId="77777777" w:rsidR="00486A70" w:rsidRDefault="00E34DC8">
            <w:r>
              <w:t>0.0173</w:t>
            </w:r>
          </w:p>
        </w:tc>
        <w:tc>
          <w:tcPr>
            <w:tcW w:w="1516" w:type="dxa"/>
            <w:vAlign w:val="center"/>
          </w:tcPr>
          <w:p w14:paraId="6D94229A" w14:textId="77777777" w:rsidR="00486A70" w:rsidRDefault="00E34DC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86A70" w14:paraId="6B764EFD" w14:textId="77777777">
        <w:tc>
          <w:tcPr>
            <w:tcW w:w="2196" w:type="dxa"/>
            <w:shd w:val="clear" w:color="auto" w:fill="E6E6E6"/>
            <w:vAlign w:val="center"/>
          </w:tcPr>
          <w:p w14:paraId="1427553B" w14:textId="77777777" w:rsidR="00486A70" w:rsidRDefault="00E34DC8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43FD71FB" w14:textId="77777777" w:rsidR="00486A70" w:rsidRDefault="00E34DC8">
            <w:r>
              <w:t>0.030</w:t>
            </w:r>
          </w:p>
        </w:tc>
        <w:tc>
          <w:tcPr>
            <w:tcW w:w="1030" w:type="dxa"/>
            <w:vAlign w:val="center"/>
          </w:tcPr>
          <w:p w14:paraId="6D0A70D7" w14:textId="77777777" w:rsidR="00486A70" w:rsidRDefault="00E34DC8">
            <w:r>
              <w:t>0.340</w:t>
            </w:r>
          </w:p>
        </w:tc>
        <w:tc>
          <w:tcPr>
            <w:tcW w:w="848" w:type="dxa"/>
            <w:vAlign w:val="center"/>
          </w:tcPr>
          <w:p w14:paraId="4497CCF6" w14:textId="77777777" w:rsidR="00486A70" w:rsidRDefault="00E34DC8">
            <w:r>
              <w:t>35.0</w:t>
            </w:r>
          </w:p>
        </w:tc>
        <w:tc>
          <w:tcPr>
            <w:tcW w:w="1018" w:type="dxa"/>
            <w:vAlign w:val="center"/>
          </w:tcPr>
          <w:p w14:paraId="0E9EBFBA" w14:textId="77777777" w:rsidR="00486A70" w:rsidRDefault="00E34DC8">
            <w:r>
              <w:t>1380.0</w:t>
            </w:r>
          </w:p>
        </w:tc>
        <w:tc>
          <w:tcPr>
            <w:tcW w:w="1188" w:type="dxa"/>
            <w:vAlign w:val="center"/>
          </w:tcPr>
          <w:p w14:paraId="7B2E0B8C" w14:textId="77777777" w:rsidR="00486A70" w:rsidRDefault="00E34DC8">
            <w:r>
              <w:t>0.0000</w:t>
            </w:r>
          </w:p>
        </w:tc>
        <w:tc>
          <w:tcPr>
            <w:tcW w:w="1516" w:type="dxa"/>
            <w:vAlign w:val="center"/>
          </w:tcPr>
          <w:p w14:paraId="307DF6EA" w14:textId="77777777" w:rsidR="00486A70" w:rsidRDefault="00E34DC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486A70" w14:paraId="22E6CAD7" w14:textId="77777777">
        <w:tc>
          <w:tcPr>
            <w:tcW w:w="2196" w:type="dxa"/>
            <w:shd w:val="clear" w:color="auto" w:fill="E6E6E6"/>
            <w:vAlign w:val="center"/>
          </w:tcPr>
          <w:p w14:paraId="34C133E6" w14:textId="77777777" w:rsidR="00486A70" w:rsidRDefault="00E34DC8">
            <w:r>
              <w:lastRenderedPageBreak/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72F0DF49" w14:textId="77777777" w:rsidR="00486A70" w:rsidRDefault="00E34DC8">
            <w:r>
              <w:t>0.230</w:t>
            </w:r>
          </w:p>
        </w:tc>
        <w:tc>
          <w:tcPr>
            <w:tcW w:w="1030" w:type="dxa"/>
            <w:vAlign w:val="center"/>
          </w:tcPr>
          <w:p w14:paraId="1DB2E078" w14:textId="77777777" w:rsidR="00486A70" w:rsidRDefault="00E34DC8">
            <w:r>
              <w:t>9.370</w:t>
            </w:r>
          </w:p>
        </w:tc>
        <w:tc>
          <w:tcPr>
            <w:tcW w:w="848" w:type="dxa"/>
            <w:vAlign w:val="center"/>
          </w:tcPr>
          <w:p w14:paraId="725A1343" w14:textId="77777777" w:rsidR="00486A70" w:rsidRDefault="00E34DC8">
            <w:r>
              <w:t>900.0</w:t>
            </w:r>
          </w:p>
        </w:tc>
        <w:tc>
          <w:tcPr>
            <w:tcW w:w="1018" w:type="dxa"/>
            <w:vAlign w:val="center"/>
          </w:tcPr>
          <w:p w14:paraId="04A1EFF9" w14:textId="77777777" w:rsidR="00486A70" w:rsidRDefault="00E34DC8">
            <w:r>
              <w:t>1620.0</w:t>
            </w:r>
          </w:p>
        </w:tc>
        <w:tc>
          <w:tcPr>
            <w:tcW w:w="1188" w:type="dxa"/>
            <w:vAlign w:val="center"/>
          </w:tcPr>
          <w:p w14:paraId="537FD608" w14:textId="77777777" w:rsidR="00486A70" w:rsidRDefault="00E34DC8">
            <w:r>
              <w:t>0.0000</w:t>
            </w:r>
          </w:p>
        </w:tc>
        <w:tc>
          <w:tcPr>
            <w:tcW w:w="1516" w:type="dxa"/>
            <w:vAlign w:val="center"/>
          </w:tcPr>
          <w:p w14:paraId="6A42E20C" w14:textId="77777777" w:rsidR="00486A70" w:rsidRDefault="00486A70">
            <w:pPr>
              <w:rPr>
                <w:sz w:val="18"/>
                <w:szCs w:val="18"/>
              </w:rPr>
            </w:pPr>
          </w:p>
        </w:tc>
      </w:tr>
      <w:tr w:rsidR="00486A70" w14:paraId="18E373FF" w14:textId="77777777">
        <w:tc>
          <w:tcPr>
            <w:tcW w:w="2196" w:type="dxa"/>
            <w:shd w:val="clear" w:color="auto" w:fill="E6E6E6"/>
            <w:vAlign w:val="center"/>
          </w:tcPr>
          <w:p w14:paraId="0B0063D7" w14:textId="77777777" w:rsidR="00486A70" w:rsidRDefault="00E34DC8">
            <w:r>
              <w:t>煤矸石页岩多孔砖砌体</w:t>
            </w:r>
            <w:r>
              <w:t>240×115×90</w:t>
            </w:r>
          </w:p>
        </w:tc>
        <w:tc>
          <w:tcPr>
            <w:tcW w:w="1018" w:type="dxa"/>
            <w:vAlign w:val="center"/>
          </w:tcPr>
          <w:p w14:paraId="2902D865" w14:textId="77777777" w:rsidR="00486A70" w:rsidRDefault="00E34DC8">
            <w:r>
              <w:t>0.390</w:t>
            </w:r>
          </w:p>
        </w:tc>
        <w:tc>
          <w:tcPr>
            <w:tcW w:w="1030" w:type="dxa"/>
            <w:vAlign w:val="center"/>
          </w:tcPr>
          <w:p w14:paraId="6D345163" w14:textId="77777777" w:rsidR="00486A70" w:rsidRDefault="00E34DC8">
            <w:r>
              <w:t>5.978</w:t>
            </w:r>
          </w:p>
        </w:tc>
        <w:tc>
          <w:tcPr>
            <w:tcW w:w="848" w:type="dxa"/>
            <w:vAlign w:val="center"/>
          </w:tcPr>
          <w:p w14:paraId="0B2333BC" w14:textId="77777777" w:rsidR="00486A70" w:rsidRDefault="00E34DC8">
            <w:r>
              <w:t>1200.0</w:t>
            </w:r>
          </w:p>
        </w:tc>
        <w:tc>
          <w:tcPr>
            <w:tcW w:w="1018" w:type="dxa"/>
            <w:vAlign w:val="center"/>
          </w:tcPr>
          <w:p w14:paraId="60847502" w14:textId="77777777" w:rsidR="00486A70" w:rsidRDefault="00E34DC8">
            <w:r>
              <w:t>1050.0</w:t>
            </w:r>
          </w:p>
        </w:tc>
        <w:tc>
          <w:tcPr>
            <w:tcW w:w="1188" w:type="dxa"/>
            <w:vAlign w:val="center"/>
          </w:tcPr>
          <w:p w14:paraId="5489B307" w14:textId="77777777" w:rsidR="00486A70" w:rsidRDefault="00E34DC8">
            <w:r>
              <w:t>0.0000</w:t>
            </w:r>
          </w:p>
        </w:tc>
        <w:tc>
          <w:tcPr>
            <w:tcW w:w="1516" w:type="dxa"/>
            <w:vAlign w:val="center"/>
          </w:tcPr>
          <w:p w14:paraId="41A60390" w14:textId="77777777" w:rsidR="00486A70" w:rsidRDefault="00486A70">
            <w:pPr>
              <w:rPr>
                <w:sz w:val="18"/>
                <w:szCs w:val="18"/>
              </w:rPr>
            </w:pPr>
          </w:p>
        </w:tc>
      </w:tr>
      <w:tr w:rsidR="00486A70" w14:paraId="34364424" w14:textId="77777777">
        <w:tc>
          <w:tcPr>
            <w:tcW w:w="2196" w:type="dxa"/>
            <w:shd w:val="clear" w:color="auto" w:fill="E6E6E6"/>
            <w:vAlign w:val="center"/>
          </w:tcPr>
          <w:p w14:paraId="68E5B874" w14:textId="77777777" w:rsidR="00486A70" w:rsidRDefault="00E34DC8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14:paraId="4FE22A88" w14:textId="77777777" w:rsidR="00486A70" w:rsidRDefault="00E34DC8">
            <w:r>
              <w:t>0.030</w:t>
            </w:r>
          </w:p>
        </w:tc>
        <w:tc>
          <w:tcPr>
            <w:tcW w:w="1030" w:type="dxa"/>
            <w:vAlign w:val="center"/>
          </w:tcPr>
          <w:p w14:paraId="32868EEE" w14:textId="77777777" w:rsidR="00486A70" w:rsidRDefault="00E34DC8">
            <w:r>
              <w:t>0.540</w:t>
            </w:r>
          </w:p>
        </w:tc>
        <w:tc>
          <w:tcPr>
            <w:tcW w:w="848" w:type="dxa"/>
            <w:vAlign w:val="center"/>
          </w:tcPr>
          <w:p w14:paraId="6F260D09" w14:textId="77777777" w:rsidR="00486A70" w:rsidRDefault="00E34DC8">
            <w:r>
              <w:t>30.0</w:t>
            </w:r>
          </w:p>
        </w:tc>
        <w:tc>
          <w:tcPr>
            <w:tcW w:w="1018" w:type="dxa"/>
            <w:vAlign w:val="center"/>
          </w:tcPr>
          <w:p w14:paraId="21CF048A" w14:textId="77777777" w:rsidR="00486A70" w:rsidRDefault="00E34DC8">
            <w:r>
              <w:t>4455.3</w:t>
            </w:r>
          </w:p>
        </w:tc>
        <w:tc>
          <w:tcPr>
            <w:tcW w:w="1188" w:type="dxa"/>
            <w:vAlign w:val="center"/>
          </w:tcPr>
          <w:p w14:paraId="1DEDD5C3" w14:textId="77777777" w:rsidR="00486A70" w:rsidRDefault="00E34DC8">
            <w:r>
              <w:t>0.0000</w:t>
            </w:r>
          </w:p>
        </w:tc>
        <w:tc>
          <w:tcPr>
            <w:tcW w:w="1516" w:type="dxa"/>
            <w:vAlign w:val="center"/>
          </w:tcPr>
          <w:p w14:paraId="482E5316" w14:textId="77777777" w:rsidR="00486A70" w:rsidRDefault="00486A70">
            <w:pPr>
              <w:rPr>
                <w:sz w:val="18"/>
                <w:szCs w:val="18"/>
              </w:rPr>
            </w:pPr>
          </w:p>
        </w:tc>
      </w:tr>
      <w:tr w:rsidR="00486A70" w14:paraId="0BF9ADD6" w14:textId="77777777">
        <w:tc>
          <w:tcPr>
            <w:tcW w:w="2196" w:type="dxa"/>
            <w:shd w:val="clear" w:color="auto" w:fill="E6E6E6"/>
            <w:vAlign w:val="center"/>
          </w:tcPr>
          <w:p w14:paraId="20E0E80E" w14:textId="77777777" w:rsidR="00486A70" w:rsidRDefault="00E34DC8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6F3325CB" w14:textId="77777777" w:rsidR="00486A70" w:rsidRDefault="00E34DC8">
            <w:r>
              <w:t>0.870</w:t>
            </w:r>
          </w:p>
        </w:tc>
        <w:tc>
          <w:tcPr>
            <w:tcW w:w="1030" w:type="dxa"/>
            <w:vAlign w:val="center"/>
          </w:tcPr>
          <w:p w14:paraId="183DCC3E" w14:textId="77777777" w:rsidR="00486A70" w:rsidRDefault="00E34DC8">
            <w:r>
              <w:t>10.750</w:t>
            </w:r>
          </w:p>
        </w:tc>
        <w:tc>
          <w:tcPr>
            <w:tcW w:w="848" w:type="dxa"/>
            <w:vAlign w:val="center"/>
          </w:tcPr>
          <w:p w14:paraId="15D124CB" w14:textId="77777777" w:rsidR="00486A70" w:rsidRDefault="00E34DC8">
            <w:r>
              <w:t>1700.0</w:t>
            </w:r>
          </w:p>
        </w:tc>
        <w:tc>
          <w:tcPr>
            <w:tcW w:w="1018" w:type="dxa"/>
            <w:vAlign w:val="center"/>
          </w:tcPr>
          <w:p w14:paraId="137D310D" w14:textId="77777777" w:rsidR="00486A70" w:rsidRDefault="00E34DC8">
            <w:r>
              <w:t>1050.0</w:t>
            </w:r>
          </w:p>
        </w:tc>
        <w:tc>
          <w:tcPr>
            <w:tcW w:w="1188" w:type="dxa"/>
            <w:vAlign w:val="center"/>
          </w:tcPr>
          <w:p w14:paraId="44CF8721" w14:textId="77777777" w:rsidR="00486A70" w:rsidRDefault="00E34DC8">
            <w:r>
              <w:t>0.0975</w:t>
            </w:r>
          </w:p>
        </w:tc>
        <w:tc>
          <w:tcPr>
            <w:tcW w:w="1516" w:type="dxa"/>
            <w:vAlign w:val="center"/>
          </w:tcPr>
          <w:p w14:paraId="687FDACC" w14:textId="77777777" w:rsidR="00486A70" w:rsidRDefault="00E34DC8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486A70" w14:paraId="16B56F64" w14:textId="77777777">
        <w:tc>
          <w:tcPr>
            <w:tcW w:w="2196" w:type="dxa"/>
            <w:shd w:val="clear" w:color="auto" w:fill="E6E6E6"/>
            <w:vAlign w:val="center"/>
          </w:tcPr>
          <w:p w14:paraId="048EA989" w14:textId="77777777" w:rsidR="00486A70" w:rsidRDefault="00E34DC8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14:paraId="700AA87C" w14:textId="77777777" w:rsidR="00486A70" w:rsidRDefault="00E34DC8">
            <w:r>
              <w:t>0.930</w:t>
            </w:r>
          </w:p>
        </w:tc>
        <w:tc>
          <w:tcPr>
            <w:tcW w:w="1030" w:type="dxa"/>
            <w:vAlign w:val="center"/>
          </w:tcPr>
          <w:p w14:paraId="63EE9455" w14:textId="77777777" w:rsidR="00486A70" w:rsidRDefault="00E34DC8">
            <w:r>
              <w:t>11.306</w:t>
            </w:r>
          </w:p>
        </w:tc>
        <w:tc>
          <w:tcPr>
            <w:tcW w:w="848" w:type="dxa"/>
            <w:vAlign w:val="center"/>
          </w:tcPr>
          <w:p w14:paraId="52BD6150" w14:textId="77777777" w:rsidR="00486A70" w:rsidRDefault="00E34DC8">
            <w:r>
              <w:t>1800.0</w:t>
            </w:r>
          </w:p>
        </w:tc>
        <w:tc>
          <w:tcPr>
            <w:tcW w:w="1018" w:type="dxa"/>
            <w:vAlign w:val="center"/>
          </w:tcPr>
          <w:p w14:paraId="464B0B23" w14:textId="77777777" w:rsidR="00486A70" w:rsidRDefault="00E34DC8">
            <w:r>
              <w:t>1050.0</w:t>
            </w:r>
          </w:p>
        </w:tc>
        <w:tc>
          <w:tcPr>
            <w:tcW w:w="1188" w:type="dxa"/>
            <w:vAlign w:val="center"/>
          </w:tcPr>
          <w:p w14:paraId="47F705B9" w14:textId="77777777" w:rsidR="00486A70" w:rsidRDefault="00E34DC8">
            <w:r>
              <w:t>0.0000</w:t>
            </w:r>
          </w:p>
        </w:tc>
        <w:tc>
          <w:tcPr>
            <w:tcW w:w="1516" w:type="dxa"/>
            <w:vAlign w:val="center"/>
          </w:tcPr>
          <w:p w14:paraId="6AA35309" w14:textId="77777777" w:rsidR="00486A70" w:rsidRDefault="00486A70">
            <w:pPr>
              <w:rPr>
                <w:sz w:val="18"/>
                <w:szCs w:val="18"/>
              </w:rPr>
            </w:pPr>
          </w:p>
        </w:tc>
      </w:tr>
      <w:tr w:rsidR="00486A70" w14:paraId="5577D266" w14:textId="77777777">
        <w:tc>
          <w:tcPr>
            <w:tcW w:w="2196" w:type="dxa"/>
            <w:shd w:val="clear" w:color="auto" w:fill="E6E6E6"/>
            <w:vAlign w:val="center"/>
          </w:tcPr>
          <w:p w14:paraId="497F111D" w14:textId="77777777" w:rsidR="00486A70" w:rsidRDefault="00E34DC8">
            <w:r>
              <w:t>粉煤灰烧结砖</w:t>
            </w:r>
          </w:p>
        </w:tc>
        <w:tc>
          <w:tcPr>
            <w:tcW w:w="1018" w:type="dxa"/>
            <w:vAlign w:val="center"/>
          </w:tcPr>
          <w:p w14:paraId="2AC071CF" w14:textId="77777777" w:rsidR="00486A70" w:rsidRDefault="00E34DC8">
            <w:r>
              <w:t>0.500</w:t>
            </w:r>
          </w:p>
        </w:tc>
        <w:tc>
          <w:tcPr>
            <w:tcW w:w="1030" w:type="dxa"/>
            <w:vAlign w:val="center"/>
          </w:tcPr>
          <w:p w14:paraId="33DAD7BC" w14:textId="77777777" w:rsidR="00486A70" w:rsidRDefault="00E34DC8">
            <w:r>
              <w:t>7.820</w:t>
            </w:r>
          </w:p>
        </w:tc>
        <w:tc>
          <w:tcPr>
            <w:tcW w:w="848" w:type="dxa"/>
            <w:vAlign w:val="center"/>
          </w:tcPr>
          <w:p w14:paraId="6D931059" w14:textId="77777777" w:rsidR="00486A70" w:rsidRDefault="00E34DC8">
            <w:r>
              <w:t>1600.0</w:t>
            </w:r>
          </w:p>
        </w:tc>
        <w:tc>
          <w:tcPr>
            <w:tcW w:w="1018" w:type="dxa"/>
            <w:vAlign w:val="center"/>
          </w:tcPr>
          <w:p w14:paraId="3DE72A5B" w14:textId="77777777" w:rsidR="00486A70" w:rsidRDefault="00E34DC8">
            <w:r>
              <w:t>1051.1</w:t>
            </w:r>
          </w:p>
        </w:tc>
        <w:tc>
          <w:tcPr>
            <w:tcW w:w="1188" w:type="dxa"/>
            <w:vAlign w:val="center"/>
          </w:tcPr>
          <w:p w14:paraId="6850C0FE" w14:textId="77777777" w:rsidR="00486A70" w:rsidRDefault="00E34DC8">
            <w:r>
              <w:t>0.0000</w:t>
            </w:r>
          </w:p>
        </w:tc>
        <w:tc>
          <w:tcPr>
            <w:tcW w:w="1516" w:type="dxa"/>
            <w:vAlign w:val="center"/>
          </w:tcPr>
          <w:p w14:paraId="7D08CB9A" w14:textId="77777777" w:rsidR="00486A70" w:rsidRDefault="00486A70">
            <w:pPr>
              <w:rPr>
                <w:sz w:val="18"/>
                <w:szCs w:val="18"/>
              </w:rPr>
            </w:pPr>
          </w:p>
        </w:tc>
      </w:tr>
      <w:tr w:rsidR="00486A70" w14:paraId="22335245" w14:textId="77777777">
        <w:tc>
          <w:tcPr>
            <w:tcW w:w="2196" w:type="dxa"/>
            <w:shd w:val="clear" w:color="auto" w:fill="E6E6E6"/>
            <w:vAlign w:val="center"/>
          </w:tcPr>
          <w:p w14:paraId="70CF6BD8" w14:textId="77777777" w:rsidR="00486A70" w:rsidRDefault="00E34DC8">
            <w:r>
              <w:t>烧结页岩空心砖砌体</w:t>
            </w:r>
          </w:p>
        </w:tc>
        <w:tc>
          <w:tcPr>
            <w:tcW w:w="1018" w:type="dxa"/>
            <w:vAlign w:val="center"/>
          </w:tcPr>
          <w:p w14:paraId="606920AC" w14:textId="77777777" w:rsidR="00486A70" w:rsidRDefault="00E34DC8">
            <w:r>
              <w:t>0.350</w:t>
            </w:r>
          </w:p>
        </w:tc>
        <w:tc>
          <w:tcPr>
            <w:tcW w:w="1030" w:type="dxa"/>
            <w:vAlign w:val="center"/>
          </w:tcPr>
          <w:p w14:paraId="3C175335" w14:textId="77777777" w:rsidR="00486A70" w:rsidRDefault="00E34DC8">
            <w:r>
              <w:t>6.500</w:t>
            </w:r>
          </w:p>
        </w:tc>
        <w:tc>
          <w:tcPr>
            <w:tcW w:w="848" w:type="dxa"/>
            <w:vAlign w:val="center"/>
          </w:tcPr>
          <w:p w14:paraId="65DFE13B" w14:textId="77777777" w:rsidR="00486A70" w:rsidRDefault="00E34DC8">
            <w:r>
              <w:t>900.0</w:t>
            </w:r>
          </w:p>
        </w:tc>
        <w:tc>
          <w:tcPr>
            <w:tcW w:w="1018" w:type="dxa"/>
            <w:vAlign w:val="center"/>
          </w:tcPr>
          <w:p w14:paraId="58D0917D" w14:textId="77777777" w:rsidR="00486A70" w:rsidRDefault="00E34DC8">
            <w:r>
              <w:t>1050.0</w:t>
            </w:r>
          </w:p>
        </w:tc>
        <w:tc>
          <w:tcPr>
            <w:tcW w:w="1188" w:type="dxa"/>
            <w:vAlign w:val="center"/>
          </w:tcPr>
          <w:p w14:paraId="546A4851" w14:textId="77777777" w:rsidR="00486A70" w:rsidRDefault="00E34DC8">
            <w:r>
              <w:t>0.0000</w:t>
            </w:r>
          </w:p>
        </w:tc>
        <w:tc>
          <w:tcPr>
            <w:tcW w:w="1516" w:type="dxa"/>
            <w:vAlign w:val="center"/>
          </w:tcPr>
          <w:p w14:paraId="0C653873" w14:textId="77777777" w:rsidR="00486A70" w:rsidRDefault="00E34DC8">
            <w:r>
              <w:rPr>
                <w:sz w:val="18"/>
                <w:szCs w:val="18"/>
              </w:rPr>
              <w:t>重庆居住建筑节能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设计标准（</w:t>
            </w:r>
            <w:r>
              <w:rPr>
                <w:sz w:val="18"/>
                <w:szCs w:val="18"/>
              </w:rPr>
              <w:t>DBJ50-071-2007</w:t>
            </w:r>
            <w:r>
              <w:rPr>
                <w:sz w:val="18"/>
                <w:szCs w:val="18"/>
              </w:rPr>
              <w:t>）第</w:t>
            </w:r>
            <w:r>
              <w:rPr>
                <w:sz w:val="18"/>
                <w:szCs w:val="18"/>
              </w:rPr>
              <w:t>28</w:t>
            </w:r>
            <w:r>
              <w:rPr>
                <w:sz w:val="18"/>
                <w:szCs w:val="18"/>
              </w:rPr>
              <w:t>页</w:t>
            </w:r>
          </w:p>
        </w:tc>
      </w:tr>
      <w:tr w:rsidR="00486A70" w14:paraId="565A6095" w14:textId="77777777">
        <w:tc>
          <w:tcPr>
            <w:tcW w:w="2196" w:type="dxa"/>
            <w:shd w:val="clear" w:color="auto" w:fill="E6E6E6"/>
            <w:vAlign w:val="center"/>
          </w:tcPr>
          <w:p w14:paraId="25E7E747" w14:textId="77777777" w:rsidR="00486A70" w:rsidRDefault="00E34DC8">
            <w:r>
              <w:t>松木、云杉（热流方向垂直木纹）</w:t>
            </w:r>
          </w:p>
        </w:tc>
        <w:tc>
          <w:tcPr>
            <w:tcW w:w="1018" w:type="dxa"/>
            <w:vAlign w:val="center"/>
          </w:tcPr>
          <w:p w14:paraId="4CA049D6" w14:textId="77777777" w:rsidR="00486A70" w:rsidRDefault="00E34DC8">
            <w:r>
              <w:t>0.140</w:t>
            </w:r>
          </w:p>
        </w:tc>
        <w:tc>
          <w:tcPr>
            <w:tcW w:w="1030" w:type="dxa"/>
            <w:vAlign w:val="center"/>
          </w:tcPr>
          <w:p w14:paraId="3C3D75AD" w14:textId="77777777" w:rsidR="00486A70" w:rsidRDefault="00E34DC8">
            <w:r>
              <w:t>3.850</w:t>
            </w:r>
          </w:p>
        </w:tc>
        <w:tc>
          <w:tcPr>
            <w:tcW w:w="848" w:type="dxa"/>
            <w:vAlign w:val="center"/>
          </w:tcPr>
          <w:p w14:paraId="1CD84D02" w14:textId="77777777" w:rsidR="00486A70" w:rsidRDefault="00E34DC8">
            <w:r>
              <w:t>500.0</w:t>
            </w:r>
          </w:p>
        </w:tc>
        <w:tc>
          <w:tcPr>
            <w:tcW w:w="1018" w:type="dxa"/>
            <w:vAlign w:val="center"/>
          </w:tcPr>
          <w:p w14:paraId="310F136E" w14:textId="77777777" w:rsidR="00486A70" w:rsidRDefault="00E34DC8">
            <w:r>
              <w:t>2510.0</w:t>
            </w:r>
          </w:p>
        </w:tc>
        <w:tc>
          <w:tcPr>
            <w:tcW w:w="1188" w:type="dxa"/>
            <w:vAlign w:val="center"/>
          </w:tcPr>
          <w:p w14:paraId="2A69244D" w14:textId="77777777" w:rsidR="00486A70" w:rsidRDefault="00E34DC8">
            <w:r>
              <w:t>0.3450</w:t>
            </w:r>
          </w:p>
        </w:tc>
        <w:tc>
          <w:tcPr>
            <w:tcW w:w="1516" w:type="dxa"/>
            <w:vAlign w:val="center"/>
          </w:tcPr>
          <w:p w14:paraId="1EA26070" w14:textId="77777777" w:rsidR="00486A70" w:rsidRDefault="00486A70">
            <w:pPr>
              <w:rPr>
                <w:sz w:val="18"/>
                <w:szCs w:val="18"/>
              </w:rPr>
            </w:pPr>
          </w:p>
        </w:tc>
      </w:tr>
    </w:tbl>
    <w:p w14:paraId="6438214C" w14:textId="77777777" w:rsidR="00486A70" w:rsidRDefault="00E34DC8">
      <w:pPr>
        <w:pStyle w:val="1"/>
      </w:pPr>
      <w:bookmarkStart w:id="47" w:name="_Toc90455499"/>
      <w:r>
        <w:t>工程构造</w:t>
      </w:r>
      <w:bookmarkEnd w:id="47"/>
    </w:p>
    <w:p w14:paraId="58625366" w14:textId="77777777" w:rsidR="00486A70" w:rsidRDefault="00E34DC8">
      <w:pPr>
        <w:pStyle w:val="2"/>
        <w:jc w:val="left"/>
      </w:pPr>
      <w:bookmarkStart w:id="48" w:name="_Toc90455500"/>
      <w:r>
        <w:t>屋顶构造</w:t>
      </w:r>
      <w:bookmarkEnd w:id="48"/>
    </w:p>
    <w:p w14:paraId="4F265462" w14:textId="77777777" w:rsidR="00486A70" w:rsidRDefault="00E34DC8">
      <w:pPr>
        <w:pStyle w:val="3"/>
      </w:pPr>
      <w:bookmarkStart w:id="49" w:name="_Toc90455501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86A70" w14:paraId="4813D47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C8015C3" w14:textId="77777777" w:rsidR="00486A70" w:rsidRDefault="00E34DC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8CF8B5F" w14:textId="77777777" w:rsidR="00486A70" w:rsidRDefault="00E34DC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D227176" w14:textId="77777777" w:rsidR="00486A70" w:rsidRDefault="00E34DC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D678D50" w14:textId="77777777" w:rsidR="00486A70" w:rsidRDefault="00E34DC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8A520E9" w14:textId="77777777" w:rsidR="00486A70" w:rsidRDefault="00E34DC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EC6562" w14:textId="77777777" w:rsidR="00486A70" w:rsidRDefault="00E34DC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4FA392A" w14:textId="77777777" w:rsidR="00486A70" w:rsidRDefault="00E34DC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E6FF4EC" w14:textId="77777777" w:rsidR="00486A70" w:rsidRDefault="00E34DC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86A70" w14:paraId="342FF24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BCA545C" w14:textId="77777777" w:rsidR="00486A70" w:rsidRDefault="00486A70"/>
        </w:tc>
        <w:tc>
          <w:tcPr>
            <w:tcW w:w="834" w:type="dxa"/>
            <w:shd w:val="clear" w:color="auto" w:fill="E6E6E6"/>
            <w:vAlign w:val="center"/>
          </w:tcPr>
          <w:p w14:paraId="5C132EAD" w14:textId="77777777" w:rsidR="00486A70" w:rsidRDefault="00E34DC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6F29A35" w14:textId="77777777" w:rsidR="00486A70" w:rsidRDefault="00E34DC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412CAA9" w14:textId="77777777" w:rsidR="00486A70" w:rsidRDefault="00E34DC8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F55BFB" w14:textId="77777777" w:rsidR="00486A70" w:rsidRDefault="00E34DC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2D69AED" w14:textId="77777777" w:rsidR="00486A70" w:rsidRDefault="00E34DC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E0261C5" w14:textId="77777777" w:rsidR="00486A70" w:rsidRDefault="00E34DC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C6D9D15" w14:textId="77777777" w:rsidR="00486A70" w:rsidRDefault="00E34DC8">
            <w:r>
              <w:t>D=R*S</w:t>
            </w:r>
          </w:p>
        </w:tc>
      </w:tr>
      <w:tr w:rsidR="00486A70" w14:paraId="1C7C6BDA" w14:textId="77777777">
        <w:tc>
          <w:tcPr>
            <w:tcW w:w="2838" w:type="dxa"/>
            <w:vAlign w:val="center"/>
          </w:tcPr>
          <w:p w14:paraId="2E6EDB8C" w14:textId="77777777" w:rsidR="00486A70" w:rsidRDefault="00E34DC8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6DE95B74" w14:textId="77777777" w:rsidR="00486A70" w:rsidRDefault="00E34DC8">
            <w:r>
              <w:t>40</w:t>
            </w:r>
          </w:p>
        </w:tc>
        <w:tc>
          <w:tcPr>
            <w:tcW w:w="707" w:type="dxa"/>
            <w:vAlign w:val="center"/>
          </w:tcPr>
          <w:p w14:paraId="2C6669ED" w14:textId="77777777" w:rsidR="00486A70" w:rsidRDefault="00E34DC8">
            <w:r>
              <w:t>10.0</w:t>
            </w:r>
          </w:p>
        </w:tc>
        <w:tc>
          <w:tcPr>
            <w:tcW w:w="990" w:type="dxa"/>
            <w:vAlign w:val="center"/>
          </w:tcPr>
          <w:p w14:paraId="6FFA7B71" w14:textId="77777777" w:rsidR="00486A70" w:rsidRDefault="00E34DC8">
            <w:r>
              <w:t>1.510</w:t>
            </w:r>
          </w:p>
        </w:tc>
        <w:tc>
          <w:tcPr>
            <w:tcW w:w="1131" w:type="dxa"/>
            <w:vAlign w:val="center"/>
          </w:tcPr>
          <w:p w14:paraId="775E8FCA" w14:textId="77777777" w:rsidR="00486A70" w:rsidRDefault="00E34DC8">
            <w:r>
              <w:t>15.360</w:t>
            </w:r>
          </w:p>
        </w:tc>
        <w:tc>
          <w:tcPr>
            <w:tcW w:w="707" w:type="dxa"/>
            <w:vAlign w:val="center"/>
          </w:tcPr>
          <w:p w14:paraId="01BF2E66" w14:textId="77777777" w:rsidR="00486A70" w:rsidRDefault="00E34DC8">
            <w:r>
              <w:t>1.00</w:t>
            </w:r>
          </w:p>
        </w:tc>
        <w:tc>
          <w:tcPr>
            <w:tcW w:w="1131" w:type="dxa"/>
            <w:vAlign w:val="center"/>
          </w:tcPr>
          <w:p w14:paraId="1E63B5D4" w14:textId="77777777" w:rsidR="00486A70" w:rsidRDefault="00E34DC8">
            <w:r>
              <w:t>0.026</w:t>
            </w:r>
          </w:p>
        </w:tc>
        <w:tc>
          <w:tcPr>
            <w:tcW w:w="990" w:type="dxa"/>
            <w:vAlign w:val="center"/>
          </w:tcPr>
          <w:p w14:paraId="72435763" w14:textId="77777777" w:rsidR="00486A70" w:rsidRDefault="00E34DC8">
            <w:r>
              <w:t>0.407</w:t>
            </w:r>
          </w:p>
        </w:tc>
      </w:tr>
      <w:tr w:rsidR="00486A70" w14:paraId="5BA1AEF7" w14:textId="77777777">
        <w:tc>
          <w:tcPr>
            <w:tcW w:w="2838" w:type="dxa"/>
            <w:vAlign w:val="center"/>
          </w:tcPr>
          <w:p w14:paraId="6C423979" w14:textId="77777777" w:rsidR="00486A70" w:rsidRDefault="00E34DC8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14:paraId="43A3C866" w14:textId="77777777" w:rsidR="00486A70" w:rsidRDefault="00E34DC8">
            <w:r>
              <w:t>35</w:t>
            </w:r>
          </w:p>
        </w:tc>
        <w:tc>
          <w:tcPr>
            <w:tcW w:w="707" w:type="dxa"/>
            <w:vAlign w:val="center"/>
          </w:tcPr>
          <w:p w14:paraId="7D4BCB31" w14:textId="77777777" w:rsidR="00486A70" w:rsidRDefault="00E34DC8">
            <w:r>
              <w:t>7.0</w:t>
            </w:r>
          </w:p>
        </w:tc>
        <w:tc>
          <w:tcPr>
            <w:tcW w:w="990" w:type="dxa"/>
            <w:vAlign w:val="center"/>
          </w:tcPr>
          <w:p w14:paraId="5FBF0458" w14:textId="77777777" w:rsidR="00486A70" w:rsidRDefault="00E34DC8">
            <w:r>
              <w:t>0.030</w:t>
            </w:r>
          </w:p>
        </w:tc>
        <w:tc>
          <w:tcPr>
            <w:tcW w:w="1131" w:type="dxa"/>
            <w:vAlign w:val="center"/>
          </w:tcPr>
          <w:p w14:paraId="3E169363" w14:textId="77777777" w:rsidR="00486A70" w:rsidRDefault="00E34DC8">
            <w:r>
              <w:t>0.540</w:t>
            </w:r>
          </w:p>
        </w:tc>
        <w:tc>
          <w:tcPr>
            <w:tcW w:w="707" w:type="dxa"/>
            <w:vAlign w:val="center"/>
          </w:tcPr>
          <w:p w14:paraId="03211AA1" w14:textId="77777777" w:rsidR="00486A70" w:rsidRDefault="00E34DC8">
            <w:r>
              <w:t>1.20</w:t>
            </w:r>
          </w:p>
        </w:tc>
        <w:tc>
          <w:tcPr>
            <w:tcW w:w="1131" w:type="dxa"/>
            <w:vAlign w:val="center"/>
          </w:tcPr>
          <w:p w14:paraId="280747EA" w14:textId="77777777" w:rsidR="00486A70" w:rsidRDefault="00E34DC8">
            <w:r>
              <w:t>0.972</w:t>
            </w:r>
          </w:p>
        </w:tc>
        <w:tc>
          <w:tcPr>
            <w:tcW w:w="990" w:type="dxa"/>
            <w:vAlign w:val="center"/>
          </w:tcPr>
          <w:p w14:paraId="3A5EA30B" w14:textId="77777777" w:rsidR="00486A70" w:rsidRDefault="00E34DC8">
            <w:r>
              <w:t>0.630</w:t>
            </w:r>
          </w:p>
        </w:tc>
      </w:tr>
      <w:tr w:rsidR="00486A70" w14:paraId="5D2ECD40" w14:textId="77777777">
        <w:tc>
          <w:tcPr>
            <w:tcW w:w="2838" w:type="dxa"/>
            <w:vAlign w:val="center"/>
          </w:tcPr>
          <w:p w14:paraId="64C22EFE" w14:textId="77777777" w:rsidR="00486A70" w:rsidRDefault="00E34DC8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0891AA62" w14:textId="77777777" w:rsidR="00486A70" w:rsidRDefault="00E34DC8">
            <w:r>
              <w:t>4</w:t>
            </w:r>
          </w:p>
        </w:tc>
        <w:tc>
          <w:tcPr>
            <w:tcW w:w="707" w:type="dxa"/>
            <w:vAlign w:val="center"/>
          </w:tcPr>
          <w:p w14:paraId="5742187D" w14:textId="77777777" w:rsidR="00486A70" w:rsidRDefault="00E34DC8">
            <w:r>
              <w:t>4.0</w:t>
            </w:r>
          </w:p>
        </w:tc>
        <w:tc>
          <w:tcPr>
            <w:tcW w:w="990" w:type="dxa"/>
            <w:vAlign w:val="center"/>
          </w:tcPr>
          <w:p w14:paraId="1DB257AB" w14:textId="77777777" w:rsidR="00486A70" w:rsidRDefault="00E34DC8">
            <w:r>
              <w:t>0.230</w:t>
            </w:r>
          </w:p>
        </w:tc>
        <w:tc>
          <w:tcPr>
            <w:tcW w:w="1131" w:type="dxa"/>
            <w:vAlign w:val="center"/>
          </w:tcPr>
          <w:p w14:paraId="5DD9EFF2" w14:textId="77777777" w:rsidR="00486A70" w:rsidRDefault="00E34DC8">
            <w:r>
              <w:t>9.370</w:t>
            </w:r>
          </w:p>
        </w:tc>
        <w:tc>
          <w:tcPr>
            <w:tcW w:w="707" w:type="dxa"/>
            <w:vAlign w:val="center"/>
          </w:tcPr>
          <w:p w14:paraId="0CD6F2EE" w14:textId="77777777" w:rsidR="00486A70" w:rsidRDefault="00E34DC8">
            <w:r>
              <w:t>1.00</w:t>
            </w:r>
          </w:p>
        </w:tc>
        <w:tc>
          <w:tcPr>
            <w:tcW w:w="1131" w:type="dxa"/>
            <w:vAlign w:val="center"/>
          </w:tcPr>
          <w:p w14:paraId="2D324A09" w14:textId="77777777" w:rsidR="00486A70" w:rsidRDefault="00E34DC8">
            <w:r>
              <w:t>0.017</w:t>
            </w:r>
          </w:p>
        </w:tc>
        <w:tc>
          <w:tcPr>
            <w:tcW w:w="990" w:type="dxa"/>
            <w:vAlign w:val="center"/>
          </w:tcPr>
          <w:p w14:paraId="7D4F103C" w14:textId="77777777" w:rsidR="00486A70" w:rsidRDefault="00E34DC8">
            <w:r>
              <w:t>0.163</w:t>
            </w:r>
          </w:p>
        </w:tc>
      </w:tr>
      <w:tr w:rsidR="00486A70" w14:paraId="4C7616A1" w14:textId="77777777">
        <w:tc>
          <w:tcPr>
            <w:tcW w:w="2838" w:type="dxa"/>
            <w:vAlign w:val="center"/>
          </w:tcPr>
          <w:p w14:paraId="6784E90A" w14:textId="77777777" w:rsidR="00486A70" w:rsidRDefault="00E34DC8">
            <w:r>
              <w:t>水泥砂浆</w:t>
            </w:r>
          </w:p>
        </w:tc>
        <w:tc>
          <w:tcPr>
            <w:tcW w:w="834" w:type="dxa"/>
            <w:vAlign w:val="center"/>
          </w:tcPr>
          <w:p w14:paraId="70ED07D6" w14:textId="77777777" w:rsidR="00486A70" w:rsidRDefault="00E34DC8">
            <w:r>
              <w:t>20</w:t>
            </w:r>
          </w:p>
        </w:tc>
        <w:tc>
          <w:tcPr>
            <w:tcW w:w="707" w:type="dxa"/>
            <w:vAlign w:val="center"/>
          </w:tcPr>
          <w:p w14:paraId="50528976" w14:textId="77777777" w:rsidR="00486A70" w:rsidRDefault="00E34DC8">
            <w:r>
              <w:t>10.0</w:t>
            </w:r>
          </w:p>
        </w:tc>
        <w:tc>
          <w:tcPr>
            <w:tcW w:w="990" w:type="dxa"/>
            <w:vAlign w:val="center"/>
          </w:tcPr>
          <w:p w14:paraId="0970634A" w14:textId="77777777" w:rsidR="00486A70" w:rsidRDefault="00E34DC8">
            <w:r>
              <w:t>0.930</w:t>
            </w:r>
          </w:p>
        </w:tc>
        <w:tc>
          <w:tcPr>
            <w:tcW w:w="1131" w:type="dxa"/>
            <w:vAlign w:val="center"/>
          </w:tcPr>
          <w:p w14:paraId="379DC52E" w14:textId="77777777" w:rsidR="00486A70" w:rsidRDefault="00E34DC8">
            <w:r>
              <w:t>11.370</w:t>
            </w:r>
          </w:p>
        </w:tc>
        <w:tc>
          <w:tcPr>
            <w:tcW w:w="707" w:type="dxa"/>
            <w:vAlign w:val="center"/>
          </w:tcPr>
          <w:p w14:paraId="3AA25180" w14:textId="77777777" w:rsidR="00486A70" w:rsidRDefault="00E34DC8">
            <w:r>
              <w:t>1.00</w:t>
            </w:r>
          </w:p>
        </w:tc>
        <w:tc>
          <w:tcPr>
            <w:tcW w:w="1131" w:type="dxa"/>
            <w:vAlign w:val="center"/>
          </w:tcPr>
          <w:p w14:paraId="001D6289" w14:textId="77777777" w:rsidR="00486A70" w:rsidRDefault="00E34DC8">
            <w:r>
              <w:t>0.022</w:t>
            </w:r>
          </w:p>
        </w:tc>
        <w:tc>
          <w:tcPr>
            <w:tcW w:w="990" w:type="dxa"/>
            <w:vAlign w:val="center"/>
          </w:tcPr>
          <w:p w14:paraId="0259DCBE" w14:textId="77777777" w:rsidR="00486A70" w:rsidRDefault="00E34DC8">
            <w:r>
              <w:t>0.245</w:t>
            </w:r>
          </w:p>
        </w:tc>
      </w:tr>
      <w:tr w:rsidR="00486A70" w14:paraId="48A46FEA" w14:textId="77777777">
        <w:tc>
          <w:tcPr>
            <w:tcW w:w="2838" w:type="dxa"/>
            <w:vAlign w:val="center"/>
          </w:tcPr>
          <w:p w14:paraId="694EE9C7" w14:textId="77777777" w:rsidR="00486A70" w:rsidRDefault="00E34DC8">
            <w:r>
              <w:t>钢筋混凝土</w:t>
            </w:r>
          </w:p>
        </w:tc>
        <w:tc>
          <w:tcPr>
            <w:tcW w:w="834" w:type="dxa"/>
            <w:vAlign w:val="center"/>
          </w:tcPr>
          <w:p w14:paraId="136B6644" w14:textId="77777777" w:rsidR="00486A70" w:rsidRDefault="00E34DC8">
            <w:r>
              <w:t>120</w:t>
            </w:r>
          </w:p>
        </w:tc>
        <w:tc>
          <w:tcPr>
            <w:tcW w:w="707" w:type="dxa"/>
            <w:vAlign w:val="center"/>
          </w:tcPr>
          <w:p w14:paraId="1A3EF28E" w14:textId="77777777" w:rsidR="00486A70" w:rsidRDefault="00E34DC8">
            <w:r>
              <w:t>12.0</w:t>
            </w:r>
          </w:p>
        </w:tc>
        <w:tc>
          <w:tcPr>
            <w:tcW w:w="990" w:type="dxa"/>
            <w:vAlign w:val="center"/>
          </w:tcPr>
          <w:p w14:paraId="7BEBFFBC" w14:textId="77777777" w:rsidR="00486A70" w:rsidRDefault="00E34DC8">
            <w:r>
              <w:t>1.740</w:t>
            </w:r>
          </w:p>
        </w:tc>
        <w:tc>
          <w:tcPr>
            <w:tcW w:w="1131" w:type="dxa"/>
            <w:vAlign w:val="center"/>
          </w:tcPr>
          <w:p w14:paraId="27BEBA72" w14:textId="77777777" w:rsidR="00486A70" w:rsidRDefault="00E34DC8">
            <w:r>
              <w:t>17.200</w:t>
            </w:r>
          </w:p>
        </w:tc>
        <w:tc>
          <w:tcPr>
            <w:tcW w:w="707" w:type="dxa"/>
            <w:vAlign w:val="center"/>
          </w:tcPr>
          <w:p w14:paraId="5B0377A9" w14:textId="77777777" w:rsidR="00486A70" w:rsidRDefault="00E34DC8">
            <w:r>
              <w:t>1.00</w:t>
            </w:r>
          </w:p>
        </w:tc>
        <w:tc>
          <w:tcPr>
            <w:tcW w:w="1131" w:type="dxa"/>
            <w:vAlign w:val="center"/>
          </w:tcPr>
          <w:p w14:paraId="2F127CD7" w14:textId="77777777" w:rsidR="00486A70" w:rsidRDefault="00E34DC8">
            <w:r>
              <w:t>0.069</w:t>
            </w:r>
          </w:p>
        </w:tc>
        <w:tc>
          <w:tcPr>
            <w:tcW w:w="990" w:type="dxa"/>
            <w:vAlign w:val="center"/>
          </w:tcPr>
          <w:p w14:paraId="734C13E7" w14:textId="77777777" w:rsidR="00486A70" w:rsidRDefault="00E34DC8">
            <w:r>
              <w:t>1.186</w:t>
            </w:r>
          </w:p>
        </w:tc>
      </w:tr>
      <w:tr w:rsidR="00486A70" w14:paraId="2817B246" w14:textId="77777777">
        <w:tc>
          <w:tcPr>
            <w:tcW w:w="2838" w:type="dxa"/>
            <w:vAlign w:val="center"/>
          </w:tcPr>
          <w:p w14:paraId="67664C88" w14:textId="77777777" w:rsidR="00486A70" w:rsidRDefault="00E34DC8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5A92E628" w14:textId="77777777" w:rsidR="00486A70" w:rsidRDefault="00E34DC8">
            <w:r>
              <w:t>20</w:t>
            </w:r>
          </w:p>
        </w:tc>
        <w:tc>
          <w:tcPr>
            <w:tcW w:w="707" w:type="dxa"/>
            <w:vAlign w:val="center"/>
          </w:tcPr>
          <w:p w14:paraId="509463D2" w14:textId="77777777" w:rsidR="00486A70" w:rsidRDefault="00E34DC8">
            <w:r>
              <w:t>10.0</w:t>
            </w:r>
          </w:p>
        </w:tc>
        <w:tc>
          <w:tcPr>
            <w:tcW w:w="990" w:type="dxa"/>
            <w:vAlign w:val="center"/>
          </w:tcPr>
          <w:p w14:paraId="67C66094" w14:textId="77777777" w:rsidR="00486A70" w:rsidRDefault="00E34DC8">
            <w:r>
              <w:t>0.870</w:t>
            </w:r>
          </w:p>
        </w:tc>
        <w:tc>
          <w:tcPr>
            <w:tcW w:w="1131" w:type="dxa"/>
            <w:vAlign w:val="center"/>
          </w:tcPr>
          <w:p w14:paraId="4074002E" w14:textId="77777777" w:rsidR="00486A70" w:rsidRDefault="00E34DC8">
            <w:r>
              <w:t>10.750</w:t>
            </w:r>
          </w:p>
        </w:tc>
        <w:tc>
          <w:tcPr>
            <w:tcW w:w="707" w:type="dxa"/>
            <w:vAlign w:val="center"/>
          </w:tcPr>
          <w:p w14:paraId="3D37CC90" w14:textId="77777777" w:rsidR="00486A70" w:rsidRDefault="00E34DC8">
            <w:r>
              <w:t>1.00</w:t>
            </w:r>
          </w:p>
        </w:tc>
        <w:tc>
          <w:tcPr>
            <w:tcW w:w="1131" w:type="dxa"/>
            <w:vAlign w:val="center"/>
          </w:tcPr>
          <w:p w14:paraId="20AF80B6" w14:textId="77777777" w:rsidR="00486A70" w:rsidRDefault="00E34DC8">
            <w:r>
              <w:t>0.023</w:t>
            </w:r>
          </w:p>
        </w:tc>
        <w:tc>
          <w:tcPr>
            <w:tcW w:w="990" w:type="dxa"/>
            <w:vAlign w:val="center"/>
          </w:tcPr>
          <w:p w14:paraId="07E99C23" w14:textId="77777777" w:rsidR="00486A70" w:rsidRDefault="00E34DC8">
            <w:r>
              <w:t>0.247</w:t>
            </w:r>
          </w:p>
        </w:tc>
      </w:tr>
      <w:tr w:rsidR="00486A70" w14:paraId="2B88BA17" w14:textId="77777777">
        <w:tc>
          <w:tcPr>
            <w:tcW w:w="2838" w:type="dxa"/>
            <w:vAlign w:val="center"/>
          </w:tcPr>
          <w:p w14:paraId="301EECD1" w14:textId="77777777" w:rsidR="00486A70" w:rsidRDefault="00E34DC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D6FC90C" w14:textId="77777777" w:rsidR="00486A70" w:rsidRDefault="00E34DC8">
            <w:r>
              <w:t>239</w:t>
            </w:r>
          </w:p>
        </w:tc>
        <w:tc>
          <w:tcPr>
            <w:tcW w:w="707" w:type="dxa"/>
            <w:vAlign w:val="center"/>
          </w:tcPr>
          <w:p w14:paraId="348090E6" w14:textId="77777777" w:rsidR="00486A70" w:rsidRDefault="00E34DC8">
            <w:r>
              <w:t>－</w:t>
            </w:r>
          </w:p>
        </w:tc>
        <w:tc>
          <w:tcPr>
            <w:tcW w:w="990" w:type="dxa"/>
            <w:vAlign w:val="center"/>
          </w:tcPr>
          <w:p w14:paraId="4343A298" w14:textId="77777777" w:rsidR="00486A70" w:rsidRDefault="00E34DC8">
            <w:r>
              <w:t>－</w:t>
            </w:r>
          </w:p>
        </w:tc>
        <w:tc>
          <w:tcPr>
            <w:tcW w:w="1131" w:type="dxa"/>
            <w:vAlign w:val="center"/>
          </w:tcPr>
          <w:p w14:paraId="14C16F4C" w14:textId="77777777" w:rsidR="00486A70" w:rsidRDefault="00E34DC8">
            <w:r>
              <w:t>－</w:t>
            </w:r>
          </w:p>
        </w:tc>
        <w:tc>
          <w:tcPr>
            <w:tcW w:w="707" w:type="dxa"/>
            <w:vAlign w:val="center"/>
          </w:tcPr>
          <w:p w14:paraId="5BD7746D" w14:textId="77777777" w:rsidR="00486A70" w:rsidRDefault="00E34DC8">
            <w:r>
              <w:t>－</w:t>
            </w:r>
          </w:p>
        </w:tc>
        <w:tc>
          <w:tcPr>
            <w:tcW w:w="1131" w:type="dxa"/>
            <w:vAlign w:val="center"/>
          </w:tcPr>
          <w:p w14:paraId="739A4DD0" w14:textId="77777777" w:rsidR="00486A70" w:rsidRDefault="00E34DC8">
            <w:r>
              <w:t>1.130</w:t>
            </w:r>
          </w:p>
        </w:tc>
        <w:tc>
          <w:tcPr>
            <w:tcW w:w="990" w:type="dxa"/>
            <w:vAlign w:val="center"/>
          </w:tcPr>
          <w:p w14:paraId="01A82B10" w14:textId="77777777" w:rsidR="00486A70" w:rsidRDefault="00E34DC8">
            <w:r>
              <w:t>2.878</w:t>
            </w:r>
          </w:p>
        </w:tc>
      </w:tr>
      <w:tr w:rsidR="00486A70" w14:paraId="2DB16619" w14:textId="77777777">
        <w:tc>
          <w:tcPr>
            <w:tcW w:w="2838" w:type="dxa"/>
            <w:shd w:val="clear" w:color="auto" w:fill="E6E6E6"/>
            <w:vAlign w:val="center"/>
          </w:tcPr>
          <w:p w14:paraId="3757BD74" w14:textId="77777777" w:rsidR="00486A70" w:rsidRDefault="00E34DC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C0BD9DA" w14:textId="77777777" w:rsidR="00486A70" w:rsidRDefault="00E34DC8">
            <w:pPr>
              <w:jc w:val="center"/>
            </w:pPr>
            <w:r>
              <w:t>5.0</w:t>
            </w:r>
          </w:p>
        </w:tc>
      </w:tr>
      <w:tr w:rsidR="00486A70" w14:paraId="7D64766B" w14:textId="77777777">
        <w:tc>
          <w:tcPr>
            <w:tcW w:w="2838" w:type="dxa"/>
            <w:shd w:val="clear" w:color="auto" w:fill="E6E6E6"/>
            <w:vAlign w:val="center"/>
          </w:tcPr>
          <w:p w14:paraId="09A6A820" w14:textId="77777777" w:rsidR="00486A70" w:rsidRDefault="00E34DC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98C7B56" w14:textId="77777777" w:rsidR="00486A70" w:rsidRDefault="00E34DC8">
            <w:pPr>
              <w:jc w:val="center"/>
            </w:pPr>
            <w:r>
              <w:t>0.48</w:t>
            </w:r>
          </w:p>
        </w:tc>
      </w:tr>
      <w:tr w:rsidR="00486A70" w14:paraId="1605FBFF" w14:textId="77777777">
        <w:tc>
          <w:tcPr>
            <w:tcW w:w="2838" w:type="dxa"/>
            <w:shd w:val="clear" w:color="auto" w:fill="E6E6E6"/>
            <w:vAlign w:val="center"/>
          </w:tcPr>
          <w:p w14:paraId="121FE175" w14:textId="77777777" w:rsidR="00486A70" w:rsidRDefault="00E34DC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C18FF45" w14:textId="77777777" w:rsidR="00486A70" w:rsidRDefault="00E34DC8">
            <w:pPr>
              <w:jc w:val="center"/>
            </w:pPr>
            <w:r>
              <w:t>0.78</w:t>
            </w:r>
          </w:p>
        </w:tc>
      </w:tr>
      <w:tr w:rsidR="00486A70" w14:paraId="1B180F8C" w14:textId="77777777">
        <w:tc>
          <w:tcPr>
            <w:tcW w:w="2838" w:type="dxa"/>
            <w:shd w:val="clear" w:color="auto" w:fill="E6E6E6"/>
            <w:vAlign w:val="center"/>
          </w:tcPr>
          <w:p w14:paraId="7EA117E9" w14:textId="77777777" w:rsidR="00486A70" w:rsidRDefault="00E34DC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51F4148" w14:textId="77777777" w:rsidR="00486A70" w:rsidRDefault="00E34DC8">
            <w:pPr>
              <w:jc w:val="center"/>
            </w:pPr>
            <w:r>
              <w:t>重质围护结构</w:t>
            </w:r>
          </w:p>
        </w:tc>
      </w:tr>
    </w:tbl>
    <w:p w14:paraId="05191DAB" w14:textId="77777777" w:rsidR="00486A70" w:rsidRDefault="00E34DC8">
      <w:pPr>
        <w:pStyle w:val="4"/>
      </w:pPr>
      <w:r>
        <w:lastRenderedPageBreak/>
        <w:t>自然通风房间：逐时温度</w:t>
      </w:r>
    </w:p>
    <w:p w14:paraId="2F93D841" w14:textId="77777777" w:rsidR="00486A70" w:rsidRDefault="00E34DC8">
      <w:pPr>
        <w:jc w:val="center"/>
      </w:pPr>
      <w:r>
        <w:rPr>
          <w:noProof/>
        </w:rPr>
        <w:drawing>
          <wp:inline distT="0" distB="0" distL="0" distR="0" wp14:anchorId="71918E59" wp14:editId="780ED4DB">
            <wp:extent cx="5667375" cy="28194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BF2C1" w14:textId="77777777" w:rsidR="00486A70" w:rsidRDefault="00486A70"/>
    <w:p w14:paraId="71FCB857" w14:textId="77777777" w:rsidR="00486A70" w:rsidRDefault="00486A7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86A70" w14:paraId="13B0EF8D" w14:textId="77777777">
        <w:tc>
          <w:tcPr>
            <w:tcW w:w="777" w:type="dxa"/>
            <w:shd w:val="clear" w:color="auto" w:fill="E6E6E6"/>
            <w:vAlign w:val="center"/>
          </w:tcPr>
          <w:p w14:paraId="0738E6D5" w14:textId="77777777" w:rsidR="00486A70" w:rsidRDefault="00E34D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FC2B5C" w14:textId="77777777" w:rsidR="00486A70" w:rsidRDefault="00E34D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1821D1" w14:textId="77777777" w:rsidR="00486A70" w:rsidRDefault="00E34D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D62E02" w14:textId="77777777" w:rsidR="00486A70" w:rsidRDefault="00E34D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AFEFD3" w14:textId="77777777" w:rsidR="00486A70" w:rsidRDefault="00E34D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90371C" w14:textId="77777777" w:rsidR="00486A70" w:rsidRDefault="00E34D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9F15A0" w14:textId="77777777" w:rsidR="00486A70" w:rsidRDefault="00E34D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0D568B" w14:textId="77777777" w:rsidR="00486A70" w:rsidRDefault="00E34D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BDEDE8" w14:textId="77777777" w:rsidR="00486A70" w:rsidRDefault="00E34D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5CCE33" w14:textId="77777777" w:rsidR="00486A70" w:rsidRDefault="00E34D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F4A2D" w14:textId="77777777" w:rsidR="00486A70" w:rsidRDefault="00E34D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D7D68" w14:textId="77777777" w:rsidR="00486A70" w:rsidRDefault="00E34DC8">
            <w:pPr>
              <w:jc w:val="center"/>
            </w:pPr>
            <w:r>
              <w:t>11:00</w:t>
            </w:r>
          </w:p>
        </w:tc>
      </w:tr>
      <w:tr w:rsidR="00486A70" w14:paraId="5FB5214F" w14:textId="77777777">
        <w:tc>
          <w:tcPr>
            <w:tcW w:w="777" w:type="dxa"/>
            <w:vAlign w:val="center"/>
          </w:tcPr>
          <w:p w14:paraId="05E2B5DD" w14:textId="77777777" w:rsidR="00486A70" w:rsidRDefault="00E34DC8">
            <w:r>
              <w:t>33.07</w:t>
            </w:r>
          </w:p>
        </w:tc>
        <w:tc>
          <w:tcPr>
            <w:tcW w:w="777" w:type="dxa"/>
            <w:vAlign w:val="center"/>
          </w:tcPr>
          <w:p w14:paraId="65679741" w14:textId="77777777" w:rsidR="00486A70" w:rsidRDefault="00E34DC8">
            <w:r>
              <w:t>32.58</w:t>
            </w:r>
          </w:p>
        </w:tc>
        <w:tc>
          <w:tcPr>
            <w:tcW w:w="777" w:type="dxa"/>
            <w:vAlign w:val="center"/>
          </w:tcPr>
          <w:p w14:paraId="52228CC0" w14:textId="77777777" w:rsidR="00486A70" w:rsidRDefault="00E34DC8">
            <w:r>
              <w:t>32.11</w:t>
            </w:r>
          </w:p>
        </w:tc>
        <w:tc>
          <w:tcPr>
            <w:tcW w:w="777" w:type="dxa"/>
            <w:vAlign w:val="center"/>
          </w:tcPr>
          <w:p w14:paraId="127E906C" w14:textId="77777777" w:rsidR="00486A70" w:rsidRDefault="00E34DC8">
            <w:r>
              <w:t>31.70</w:t>
            </w:r>
          </w:p>
        </w:tc>
        <w:tc>
          <w:tcPr>
            <w:tcW w:w="777" w:type="dxa"/>
            <w:vAlign w:val="center"/>
          </w:tcPr>
          <w:p w14:paraId="1C773D94" w14:textId="77777777" w:rsidR="00486A70" w:rsidRDefault="00E34DC8">
            <w:r>
              <w:t>31.37</w:t>
            </w:r>
          </w:p>
        </w:tc>
        <w:tc>
          <w:tcPr>
            <w:tcW w:w="777" w:type="dxa"/>
            <w:vAlign w:val="center"/>
          </w:tcPr>
          <w:p w14:paraId="25820F0A" w14:textId="77777777" w:rsidR="00486A70" w:rsidRDefault="00E34DC8">
            <w:r>
              <w:t>31.13</w:t>
            </w:r>
          </w:p>
        </w:tc>
        <w:tc>
          <w:tcPr>
            <w:tcW w:w="777" w:type="dxa"/>
            <w:vAlign w:val="center"/>
          </w:tcPr>
          <w:p w14:paraId="0987B5EC" w14:textId="77777777" w:rsidR="00486A70" w:rsidRDefault="00E34DC8">
            <w:r>
              <w:t>31.01</w:t>
            </w:r>
          </w:p>
        </w:tc>
        <w:tc>
          <w:tcPr>
            <w:tcW w:w="777" w:type="dxa"/>
            <w:vAlign w:val="center"/>
          </w:tcPr>
          <w:p w14:paraId="365AD68F" w14:textId="77777777" w:rsidR="00486A70" w:rsidRDefault="00E34DC8">
            <w:r>
              <w:t>31.01</w:t>
            </w:r>
          </w:p>
        </w:tc>
        <w:tc>
          <w:tcPr>
            <w:tcW w:w="777" w:type="dxa"/>
            <w:vAlign w:val="center"/>
          </w:tcPr>
          <w:p w14:paraId="55E5EBCA" w14:textId="77777777" w:rsidR="00486A70" w:rsidRDefault="00E34DC8">
            <w:r>
              <w:t>31.13</w:t>
            </w:r>
          </w:p>
        </w:tc>
        <w:tc>
          <w:tcPr>
            <w:tcW w:w="777" w:type="dxa"/>
            <w:vAlign w:val="center"/>
          </w:tcPr>
          <w:p w14:paraId="709374EE" w14:textId="77777777" w:rsidR="00486A70" w:rsidRDefault="00E34DC8">
            <w:r>
              <w:t>31.37</w:t>
            </w:r>
          </w:p>
        </w:tc>
        <w:tc>
          <w:tcPr>
            <w:tcW w:w="777" w:type="dxa"/>
            <w:vAlign w:val="center"/>
          </w:tcPr>
          <w:p w14:paraId="63F9B26A" w14:textId="77777777" w:rsidR="00486A70" w:rsidRDefault="00E34DC8">
            <w:r>
              <w:t>31.73</w:t>
            </w:r>
          </w:p>
        </w:tc>
        <w:tc>
          <w:tcPr>
            <w:tcW w:w="777" w:type="dxa"/>
            <w:vAlign w:val="center"/>
          </w:tcPr>
          <w:p w14:paraId="7D3E7255" w14:textId="77777777" w:rsidR="00486A70" w:rsidRDefault="00E34DC8">
            <w:r>
              <w:t>32.17</w:t>
            </w:r>
          </w:p>
        </w:tc>
      </w:tr>
      <w:tr w:rsidR="00486A70" w14:paraId="7998F289" w14:textId="77777777">
        <w:tc>
          <w:tcPr>
            <w:tcW w:w="777" w:type="dxa"/>
            <w:shd w:val="clear" w:color="auto" w:fill="E6E6E6"/>
            <w:vAlign w:val="center"/>
          </w:tcPr>
          <w:p w14:paraId="42CBCC69" w14:textId="77777777" w:rsidR="00486A70" w:rsidRDefault="00E34D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6DA386" w14:textId="77777777" w:rsidR="00486A70" w:rsidRDefault="00E34D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271B2E" w14:textId="77777777" w:rsidR="00486A70" w:rsidRDefault="00E34D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4A82D7" w14:textId="77777777" w:rsidR="00486A70" w:rsidRDefault="00E34D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8A1E64" w14:textId="77777777" w:rsidR="00486A70" w:rsidRDefault="00E34D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BCA337" w14:textId="77777777" w:rsidR="00486A70" w:rsidRDefault="00E34D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CE5A5B" w14:textId="77777777" w:rsidR="00486A70" w:rsidRDefault="00E34D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6D4C0B" w14:textId="77777777" w:rsidR="00486A70" w:rsidRDefault="00E34D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0B2CEC" w14:textId="77777777" w:rsidR="00486A70" w:rsidRDefault="00E34D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C714ED" w14:textId="77777777" w:rsidR="00486A70" w:rsidRDefault="00E34D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AB4F8" w14:textId="77777777" w:rsidR="00486A70" w:rsidRDefault="00E34D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7D6503" w14:textId="77777777" w:rsidR="00486A70" w:rsidRDefault="00E34DC8">
            <w:r>
              <w:t>23:00</w:t>
            </w:r>
          </w:p>
        </w:tc>
      </w:tr>
      <w:tr w:rsidR="00486A70" w14:paraId="6DB2BBE8" w14:textId="77777777">
        <w:tc>
          <w:tcPr>
            <w:tcW w:w="777" w:type="dxa"/>
            <w:vAlign w:val="center"/>
          </w:tcPr>
          <w:p w14:paraId="7B9D78C9" w14:textId="77777777" w:rsidR="00486A70" w:rsidRDefault="00E34DC8">
            <w:r>
              <w:t>32.69</w:t>
            </w:r>
          </w:p>
        </w:tc>
        <w:tc>
          <w:tcPr>
            <w:tcW w:w="777" w:type="dxa"/>
            <w:vAlign w:val="center"/>
          </w:tcPr>
          <w:p w14:paraId="632FC382" w14:textId="77777777" w:rsidR="00486A70" w:rsidRDefault="00E34DC8">
            <w:r>
              <w:t>33.22</w:t>
            </w:r>
          </w:p>
        </w:tc>
        <w:tc>
          <w:tcPr>
            <w:tcW w:w="777" w:type="dxa"/>
            <w:vAlign w:val="center"/>
          </w:tcPr>
          <w:p w14:paraId="3A6C423F" w14:textId="77777777" w:rsidR="00486A70" w:rsidRDefault="00E34DC8">
            <w:r>
              <w:t>33.74</w:t>
            </w:r>
          </w:p>
        </w:tc>
        <w:tc>
          <w:tcPr>
            <w:tcW w:w="777" w:type="dxa"/>
            <w:vAlign w:val="center"/>
          </w:tcPr>
          <w:p w14:paraId="66363391" w14:textId="77777777" w:rsidR="00486A70" w:rsidRDefault="00E34DC8">
            <w:r>
              <w:t>34.19</w:t>
            </w:r>
          </w:p>
        </w:tc>
        <w:tc>
          <w:tcPr>
            <w:tcW w:w="777" w:type="dxa"/>
            <w:vAlign w:val="center"/>
          </w:tcPr>
          <w:p w14:paraId="486522DC" w14:textId="77777777" w:rsidR="00486A70" w:rsidRDefault="00E34DC8">
            <w:r>
              <w:t>34.56</w:t>
            </w:r>
          </w:p>
        </w:tc>
        <w:tc>
          <w:tcPr>
            <w:tcW w:w="777" w:type="dxa"/>
            <w:vAlign w:val="center"/>
          </w:tcPr>
          <w:p w14:paraId="6AF71BF3" w14:textId="77777777" w:rsidR="00486A70" w:rsidRDefault="00E34DC8">
            <w:r>
              <w:t>34.80</w:t>
            </w:r>
          </w:p>
        </w:tc>
        <w:tc>
          <w:tcPr>
            <w:tcW w:w="777" w:type="dxa"/>
            <w:vAlign w:val="center"/>
          </w:tcPr>
          <w:p w14:paraId="24F824CD" w14:textId="77777777" w:rsidR="00486A70" w:rsidRDefault="00E34DC8">
            <w:r>
              <w:rPr>
                <w:color w:val="3333CC"/>
              </w:rPr>
              <w:t>34.90</w:t>
            </w:r>
          </w:p>
        </w:tc>
        <w:tc>
          <w:tcPr>
            <w:tcW w:w="777" w:type="dxa"/>
            <w:vAlign w:val="center"/>
          </w:tcPr>
          <w:p w14:paraId="5EA8991F" w14:textId="77777777" w:rsidR="00486A70" w:rsidRDefault="00E34DC8">
            <w:r>
              <w:t>34.86</w:t>
            </w:r>
          </w:p>
        </w:tc>
        <w:tc>
          <w:tcPr>
            <w:tcW w:w="777" w:type="dxa"/>
            <w:vAlign w:val="center"/>
          </w:tcPr>
          <w:p w14:paraId="05073380" w14:textId="77777777" w:rsidR="00486A70" w:rsidRDefault="00E34DC8">
            <w:r>
              <w:t>34.69</w:t>
            </w:r>
          </w:p>
        </w:tc>
        <w:tc>
          <w:tcPr>
            <w:tcW w:w="777" w:type="dxa"/>
            <w:vAlign w:val="center"/>
          </w:tcPr>
          <w:p w14:paraId="004F64EF" w14:textId="77777777" w:rsidR="00486A70" w:rsidRDefault="00E34DC8">
            <w:r>
              <w:t>34.40</w:t>
            </w:r>
          </w:p>
        </w:tc>
        <w:tc>
          <w:tcPr>
            <w:tcW w:w="777" w:type="dxa"/>
            <w:vAlign w:val="center"/>
          </w:tcPr>
          <w:p w14:paraId="00DFD77B" w14:textId="77777777" w:rsidR="00486A70" w:rsidRDefault="00E34DC8">
            <w:r>
              <w:t>34.02</w:t>
            </w:r>
          </w:p>
        </w:tc>
        <w:tc>
          <w:tcPr>
            <w:tcW w:w="777" w:type="dxa"/>
            <w:vAlign w:val="center"/>
          </w:tcPr>
          <w:p w14:paraId="265A3512" w14:textId="77777777" w:rsidR="00486A70" w:rsidRDefault="00E34DC8">
            <w:r>
              <w:t>33.56</w:t>
            </w:r>
          </w:p>
        </w:tc>
      </w:tr>
    </w:tbl>
    <w:p w14:paraId="7CDF9390" w14:textId="77777777" w:rsidR="00486A70" w:rsidRDefault="00E34DC8">
      <w:pPr>
        <w:pStyle w:val="2"/>
      </w:pPr>
      <w:bookmarkStart w:id="50" w:name="_Toc90455502"/>
      <w:r>
        <w:t>外墙构造</w:t>
      </w:r>
      <w:bookmarkEnd w:id="50"/>
    </w:p>
    <w:p w14:paraId="282CE4E3" w14:textId="77777777" w:rsidR="00486A70" w:rsidRDefault="00E34DC8">
      <w:pPr>
        <w:pStyle w:val="3"/>
      </w:pPr>
      <w:bookmarkStart w:id="51" w:name="_Toc90455503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86A70" w14:paraId="2229325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D55AFC1" w14:textId="77777777" w:rsidR="00486A70" w:rsidRDefault="00E34DC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B447068" w14:textId="77777777" w:rsidR="00486A70" w:rsidRDefault="00E34DC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B9911D5" w14:textId="77777777" w:rsidR="00486A70" w:rsidRDefault="00E34DC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4E003B" w14:textId="77777777" w:rsidR="00486A70" w:rsidRDefault="00E34DC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6BA7D5" w14:textId="77777777" w:rsidR="00486A70" w:rsidRDefault="00E34DC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6126C66" w14:textId="77777777" w:rsidR="00486A70" w:rsidRDefault="00E34DC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D54C9C" w14:textId="77777777" w:rsidR="00486A70" w:rsidRDefault="00E34DC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0E8E86C" w14:textId="77777777" w:rsidR="00486A70" w:rsidRDefault="00E34DC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86A70" w14:paraId="7B79B80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17D8C9A" w14:textId="77777777" w:rsidR="00486A70" w:rsidRDefault="00486A70"/>
        </w:tc>
        <w:tc>
          <w:tcPr>
            <w:tcW w:w="834" w:type="dxa"/>
            <w:shd w:val="clear" w:color="auto" w:fill="E6E6E6"/>
            <w:vAlign w:val="center"/>
          </w:tcPr>
          <w:p w14:paraId="6887A49E" w14:textId="77777777" w:rsidR="00486A70" w:rsidRDefault="00E34DC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6C335D6" w14:textId="77777777" w:rsidR="00486A70" w:rsidRDefault="00E34DC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9F536EB" w14:textId="77777777" w:rsidR="00486A70" w:rsidRDefault="00E34DC8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48CFF4" w14:textId="77777777" w:rsidR="00486A70" w:rsidRDefault="00E34DC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75EA3C6" w14:textId="77777777" w:rsidR="00486A70" w:rsidRDefault="00E34DC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4BDBE7E" w14:textId="77777777" w:rsidR="00486A70" w:rsidRDefault="00E34DC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E41C044" w14:textId="77777777" w:rsidR="00486A70" w:rsidRDefault="00E34DC8">
            <w:r>
              <w:t>D=R*S</w:t>
            </w:r>
          </w:p>
        </w:tc>
      </w:tr>
      <w:tr w:rsidR="00486A70" w14:paraId="0A14E5DD" w14:textId="77777777">
        <w:tc>
          <w:tcPr>
            <w:tcW w:w="2838" w:type="dxa"/>
            <w:vAlign w:val="center"/>
          </w:tcPr>
          <w:p w14:paraId="0796081D" w14:textId="77777777" w:rsidR="00486A70" w:rsidRDefault="00E34DC8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21C20818" w14:textId="77777777" w:rsidR="00486A70" w:rsidRDefault="00E34DC8">
            <w:r>
              <w:t>5</w:t>
            </w:r>
          </w:p>
        </w:tc>
        <w:tc>
          <w:tcPr>
            <w:tcW w:w="707" w:type="dxa"/>
            <w:vAlign w:val="center"/>
          </w:tcPr>
          <w:p w14:paraId="2BBD461B" w14:textId="77777777" w:rsidR="00486A70" w:rsidRDefault="00E34DC8">
            <w:r>
              <w:t>5.0</w:t>
            </w:r>
          </w:p>
        </w:tc>
        <w:tc>
          <w:tcPr>
            <w:tcW w:w="990" w:type="dxa"/>
            <w:vAlign w:val="center"/>
          </w:tcPr>
          <w:p w14:paraId="173734EE" w14:textId="77777777" w:rsidR="00486A70" w:rsidRDefault="00E34DC8">
            <w:r>
              <w:t>0.930</w:t>
            </w:r>
          </w:p>
        </w:tc>
        <w:tc>
          <w:tcPr>
            <w:tcW w:w="1131" w:type="dxa"/>
            <w:vAlign w:val="center"/>
          </w:tcPr>
          <w:p w14:paraId="3BF64E00" w14:textId="77777777" w:rsidR="00486A70" w:rsidRDefault="00E34DC8">
            <w:r>
              <w:t>11.306</w:t>
            </w:r>
          </w:p>
        </w:tc>
        <w:tc>
          <w:tcPr>
            <w:tcW w:w="707" w:type="dxa"/>
            <w:vAlign w:val="center"/>
          </w:tcPr>
          <w:p w14:paraId="731B3109" w14:textId="77777777" w:rsidR="00486A70" w:rsidRDefault="00E34DC8">
            <w:r>
              <w:t>1.00</w:t>
            </w:r>
          </w:p>
        </w:tc>
        <w:tc>
          <w:tcPr>
            <w:tcW w:w="1131" w:type="dxa"/>
            <w:vAlign w:val="center"/>
          </w:tcPr>
          <w:p w14:paraId="75351AB5" w14:textId="77777777" w:rsidR="00486A70" w:rsidRDefault="00E34DC8">
            <w:r>
              <w:t>0.005</w:t>
            </w:r>
          </w:p>
        </w:tc>
        <w:tc>
          <w:tcPr>
            <w:tcW w:w="990" w:type="dxa"/>
            <w:vAlign w:val="center"/>
          </w:tcPr>
          <w:p w14:paraId="114E7616" w14:textId="77777777" w:rsidR="00486A70" w:rsidRDefault="00E34DC8">
            <w:r>
              <w:t>0.061</w:t>
            </w:r>
          </w:p>
        </w:tc>
      </w:tr>
      <w:tr w:rsidR="00486A70" w14:paraId="0AC004E3" w14:textId="77777777">
        <w:tc>
          <w:tcPr>
            <w:tcW w:w="2838" w:type="dxa"/>
            <w:vAlign w:val="center"/>
          </w:tcPr>
          <w:p w14:paraId="5EC307C8" w14:textId="77777777" w:rsidR="00486A70" w:rsidRDefault="00E34DC8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7B0E5BD8" w14:textId="77777777" w:rsidR="00486A70" w:rsidRDefault="00E34DC8">
            <w:r>
              <w:t>20</w:t>
            </w:r>
          </w:p>
        </w:tc>
        <w:tc>
          <w:tcPr>
            <w:tcW w:w="707" w:type="dxa"/>
            <w:vAlign w:val="center"/>
          </w:tcPr>
          <w:p w14:paraId="70E665A7" w14:textId="77777777" w:rsidR="00486A70" w:rsidRDefault="00E34DC8">
            <w:r>
              <w:t>10.0</w:t>
            </w:r>
          </w:p>
        </w:tc>
        <w:tc>
          <w:tcPr>
            <w:tcW w:w="990" w:type="dxa"/>
            <w:vAlign w:val="center"/>
          </w:tcPr>
          <w:p w14:paraId="51D69EFE" w14:textId="77777777" w:rsidR="00486A70" w:rsidRDefault="00E34DC8">
            <w:r>
              <w:t>0.030</w:t>
            </w:r>
          </w:p>
        </w:tc>
        <w:tc>
          <w:tcPr>
            <w:tcW w:w="1131" w:type="dxa"/>
            <w:vAlign w:val="center"/>
          </w:tcPr>
          <w:p w14:paraId="319E62B2" w14:textId="77777777" w:rsidR="00486A70" w:rsidRDefault="00E34DC8">
            <w:r>
              <w:t>0.340</w:t>
            </w:r>
          </w:p>
        </w:tc>
        <w:tc>
          <w:tcPr>
            <w:tcW w:w="707" w:type="dxa"/>
            <w:vAlign w:val="center"/>
          </w:tcPr>
          <w:p w14:paraId="243D1A23" w14:textId="77777777" w:rsidR="00486A70" w:rsidRDefault="00E34DC8">
            <w:r>
              <w:t>1.15</w:t>
            </w:r>
          </w:p>
        </w:tc>
        <w:tc>
          <w:tcPr>
            <w:tcW w:w="1131" w:type="dxa"/>
            <w:vAlign w:val="center"/>
          </w:tcPr>
          <w:p w14:paraId="57207187" w14:textId="77777777" w:rsidR="00486A70" w:rsidRDefault="00E34DC8">
            <w:r>
              <w:t>0.580</w:t>
            </w:r>
          </w:p>
        </w:tc>
        <w:tc>
          <w:tcPr>
            <w:tcW w:w="990" w:type="dxa"/>
            <w:vAlign w:val="center"/>
          </w:tcPr>
          <w:p w14:paraId="12B02675" w14:textId="77777777" w:rsidR="00486A70" w:rsidRDefault="00E34DC8">
            <w:r>
              <w:t>0.227</w:t>
            </w:r>
          </w:p>
        </w:tc>
      </w:tr>
      <w:tr w:rsidR="00486A70" w14:paraId="3A76EBE8" w14:textId="77777777">
        <w:tc>
          <w:tcPr>
            <w:tcW w:w="2838" w:type="dxa"/>
            <w:vAlign w:val="center"/>
          </w:tcPr>
          <w:p w14:paraId="03883CA7" w14:textId="77777777" w:rsidR="00486A70" w:rsidRDefault="00E34DC8">
            <w:r>
              <w:t>水泥砂浆</w:t>
            </w:r>
          </w:p>
        </w:tc>
        <w:tc>
          <w:tcPr>
            <w:tcW w:w="834" w:type="dxa"/>
            <w:vAlign w:val="center"/>
          </w:tcPr>
          <w:p w14:paraId="1C8B9163" w14:textId="77777777" w:rsidR="00486A70" w:rsidRDefault="00E34DC8">
            <w:r>
              <w:t>15</w:t>
            </w:r>
          </w:p>
        </w:tc>
        <w:tc>
          <w:tcPr>
            <w:tcW w:w="707" w:type="dxa"/>
            <w:vAlign w:val="center"/>
          </w:tcPr>
          <w:p w14:paraId="315537B7" w14:textId="77777777" w:rsidR="00486A70" w:rsidRDefault="00E34DC8">
            <w:r>
              <w:t>7.5</w:t>
            </w:r>
          </w:p>
        </w:tc>
        <w:tc>
          <w:tcPr>
            <w:tcW w:w="990" w:type="dxa"/>
            <w:vAlign w:val="center"/>
          </w:tcPr>
          <w:p w14:paraId="2D473C87" w14:textId="77777777" w:rsidR="00486A70" w:rsidRDefault="00E34DC8">
            <w:r>
              <w:t>0.930</w:t>
            </w:r>
          </w:p>
        </w:tc>
        <w:tc>
          <w:tcPr>
            <w:tcW w:w="1131" w:type="dxa"/>
            <w:vAlign w:val="center"/>
          </w:tcPr>
          <w:p w14:paraId="20E9C0BD" w14:textId="77777777" w:rsidR="00486A70" w:rsidRDefault="00E34DC8">
            <w:r>
              <w:t>11.370</w:t>
            </w:r>
          </w:p>
        </w:tc>
        <w:tc>
          <w:tcPr>
            <w:tcW w:w="707" w:type="dxa"/>
            <w:vAlign w:val="center"/>
          </w:tcPr>
          <w:p w14:paraId="4293E741" w14:textId="77777777" w:rsidR="00486A70" w:rsidRDefault="00E34DC8">
            <w:r>
              <w:t>1.00</w:t>
            </w:r>
          </w:p>
        </w:tc>
        <w:tc>
          <w:tcPr>
            <w:tcW w:w="1131" w:type="dxa"/>
            <w:vAlign w:val="center"/>
          </w:tcPr>
          <w:p w14:paraId="3F1B853A" w14:textId="77777777" w:rsidR="00486A70" w:rsidRDefault="00E34DC8">
            <w:r>
              <w:t>0.016</w:t>
            </w:r>
          </w:p>
        </w:tc>
        <w:tc>
          <w:tcPr>
            <w:tcW w:w="990" w:type="dxa"/>
            <w:vAlign w:val="center"/>
          </w:tcPr>
          <w:p w14:paraId="1DD2C908" w14:textId="77777777" w:rsidR="00486A70" w:rsidRDefault="00E34DC8">
            <w:r>
              <w:t>0.183</w:t>
            </w:r>
          </w:p>
        </w:tc>
      </w:tr>
      <w:tr w:rsidR="00486A70" w14:paraId="49AA0ADB" w14:textId="77777777">
        <w:tc>
          <w:tcPr>
            <w:tcW w:w="2838" w:type="dxa"/>
            <w:vAlign w:val="center"/>
          </w:tcPr>
          <w:p w14:paraId="7F44FF5D" w14:textId="77777777" w:rsidR="00486A70" w:rsidRDefault="00E34DC8">
            <w:r>
              <w:t>粉煤灰烧结砖</w:t>
            </w:r>
          </w:p>
        </w:tc>
        <w:tc>
          <w:tcPr>
            <w:tcW w:w="834" w:type="dxa"/>
            <w:vAlign w:val="center"/>
          </w:tcPr>
          <w:p w14:paraId="15059C0F" w14:textId="77777777" w:rsidR="00486A70" w:rsidRDefault="00E34DC8">
            <w:r>
              <w:t>200</w:t>
            </w:r>
          </w:p>
        </w:tc>
        <w:tc>
          <w:tcPr>
            <w:tcW w:w="707" w:type="dxa"/>
            <w:vAlign w:val="center"/>
          </w:tcPr>
          <w:p w14:paraId="134095F0" w14:textId="77777777" w:rsidR="00486A70" w:rsidRDefault="00E34DC8">
            <w:r>
              <w:t>8.0</w:t>
            </w:r>
          </w:p>
        </w:tc>
        <w:tc>
          <w:tcPr>
            <w:tcW w:w="990" w:type="dxa"/>
            <w:vAlign w:val="center"/>
          </w:tcPr>
          <w:p w14:paraId="2FC4CB4A" w14:textId="77777777" w:rsidR="00486A70" w:rsidRDefault="00E34DC8">
            <w:r>
              <w:t>0.500</w:t>
            </w:r>
          </w:p>
        </w:tc>
        <w:tc>
          <w:tcPr>
            <w:tcW w:w="1131" w:type="dxa"/>
            <w:vAlign w:val="center"/>
          </w:tcPr>
          <w:p w14:paraId="2BB7AB14" w14:textId="77777777" w:rsidR="00486A70" w:rsidRDefault="00E34DC8">
            <w:r>
              <w:t>7.820</w:t>
            </w:r>
          </w:p>
        </w:tc>
        <w:tc>
          <w:tcPr>
            <w:tcW w:w="707" w:type="dxa"/>
            <w:vAlign w:val="center"/>
          </w:tcPr>
          <w:p w14:paraId="402AE5E6" w14:textId="77777777" w:rsidR="00486A70" w:rsidRDefault="00E34DC8">
            <w:r>
              <w:t>1.00</w:t>
            </w:r>
          </w:p>
        </w:tc>
        <w:tc>
          <w:tcPr>
            <w:tcW w:w="1131" w:type="dxa"/>
            <w:vAlign w:val="center"/>
          </w:tcPr>
          <w:p w14:paraId="48C274E8" w14:textId="77777777" w:rsidR="00486A70" w:rsidRDefault="00E34DC8">
            <w:r>
              <w:t>0.400</w:t>
            </w:r>
          </w:p>
        </w:tc>
        <w:tc>
          <w:tcPr>
            <w:tcW w:w="990" w:type="dxa"/>
            <w:vAlign w:val="center"/>
          </w:tcPr>
          <w:p w14:paraId="670BC5A4" w14:textId="77777777" w:rsidR="00486A70" w:rsidRDefault="00E34DC8">
            <w:r>
              <w:t>3.128</w:t>
            </w:r>
          </w:p>
        </w:tc>
      </w:tr>
      <w:tr w:rsidR="00486A70" w14:paraId="448B385F" w14:textId="77777777">
        <w:tc>
          <w:tcPr>
            <w:tcW w:w="2838" w:type="dxa"/>
            <w:vAlign w:val="center"/>
          </w:tcPr>
          <w:p w14:paraId="1B6F4B14" w14:textId="77777777" w:rsidR="00486A70" w:rsidRDefault="00E34DC8">
            <w:r>
              <w:t>水泥砂浆</w:t>
            </w:r>
          </w:p>
        </w:tc>
        <w:tc>
          <w:tcPr>
            <w:tcW w:w="834" w:type="dxa"/>
            <w:vAlign w:val="center"/>
          </w:tcPr>
          <w:p w14:paraId="179FF7BD" w14:textId="77777777" w:rsidR="00486A70" w:rsidRDefault="00E34DC8">
            <w:r>
              <w:t>20</w:t>
            </w:r>
          </w:p>
        </w:tc>
        <w:tc>
          <w:tcPr>
            <w:tcW w:w="707" w:type="dxa"/>
            <w:vAlign w:val="center"/>
          </w:tcPr>
          <w:p w14:paraId="6EEFCD59" w14:textId="77777777" w:rsidR="00486A70" w:rsidRDefault="00E34DC8">
            <w:r>
              <w:t>10.0</w:t>
            </w:r>
          </w:p>
        </w:tc>
        <w:tc>
          <w:tcPr>
            <w:tcW w:w="990" w:type="dxa"/>
            <w:vAlign w:val="center"/>
          </w:tcPr>
          <w:p w14:paraId="00A5B850" w14:textId="77777777" w:rsidR="00486A70" w:rsidRDefault="00E34DC8">
            <w:r>
              <w:t>0.930</w:t>
            </w:r>
          </w:p>
        </w:tc>
        <w:tc>
          <w:tcPr>
            <w:tcW w:w="1131" w:type="dxa"/>
            <w:vAlign w:val="center"/>
          </w:tcPr>
          <w:p w14:paraId="709C749B" w14:textId="77777777" w:rsidR="00486A70" w:rsidRDefault="00E34DC8">
            <w:r>
              <w:t>11.370</w:t>
            </w:r>
          </w:p>
        </w:tc>
        <w:tc>
          <w:tcPr>
            <w:tcW w:w="707" w:type="dxa"/>
            <w:vAlign w:val="center"/>
          </w:tcPr>
          <w:p w14:paraId="3D324A35" w14:textId="77777777" w:rsidR="00486A70" w:rsidRDefault="00E34DC8">
            <w:r>
              <w:t>1.00</w:t>
            </w:r>
          </w:p>
        </w:tc>
        <w:tc>
          <w:tcPr>
            <w:tcW w:w="1131" w:type="dxa"/>
            <w:vAlign w:val="center"/>
          </w:tcPr>
          <w:p w14:paraId="4D55A7D9" w14:textId="77777777" w:rsidR="00486A70" w:rsidRDefault="00E34DC8">
            <w:r>
              <w:t>0.022</w:t>
            </w:r>
          </w:p>
        </w:tc>
        <w:tc>
          <w:tcPr>
            <w:tcW w:w="990" w:type="dxa"/>
            <w:vAlign w:val="center"/>
          </w:tcPr>
          <w:p w14:paraId="6A150C71" w14:textId="77777777" w:rsidR="00486A70" w:rsidRDefault="00E34DC8">
            <w:r>
              <w:t>0.245</w:t>
            </w:r>
          </w:p>
        </w:tc>
      </w:tr>
      <w:tr w:rsidR="00486A70" w14:paraId="36098C13" w14:textId="77777777">
        <w:tc>
          <w:tcPr>
            <w:tcW w:w="2838" w:type="dxa"/>
            <w:vAlign w:val="center"/>
          </w:tcPr>
          <w:p w14:paraId="2BFE6EE0" w14:textId="77777777" w:rsidR="00486A70" w:rsidRDefault="00E34DC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AF06376" w14:textId="77777777" w:rsidR="00486A70" w:rsidRDefault="00E34DC8">
            <w:r>
              <w:t>260</w:t>
            </w:r>
          </w:p>
        </w:tc>
        <w:tc>
          <w:tcPr>
            <w:tcW w:w="707" w:type="dxa"/>
            <w:vAlign w:val="center"/>
          </w:tcPr>
          <w:p w14:paraId="532488C6" w14:textId="77777777" w:rsidR="00486A70" w:rsidRDefault="00E34DC8">
            <w:r>
              <w:t>－</w:t>
            </w:r>
          </w:p>
        </w:tc>
        <w:tc>
          <w:tcPr>
            <w:tcW w:w="990" w:type="dxa"/>
            <w:vAlign w:val="center"/>
          </w:tcPr>
          <w:p w14:paraId="3B9FE4C7" w14:textId="77777777" w:rsidR="00486A70" w:rsidRDefault="00E34DC8">
            <w:r>
              <w:t>－</w:t>
            </w:r>
          </w:p>
        </w:tc>
        <w:tc>
          <w:tcPr>
            <w:tcW w:w="1131" w:type="dxa"/>
            <w:vAlign w:val="center"/>
          </w:tcPr>
          <w:p w14:paraId="00187FC3" w14:textId="77777777" w:rsidR="00486A70" w:rsidRDefault="00E34DC8">
            <w:r>
              <w:t>－</w:t>
            </w:r>
          </w:p>
        </w:tc>
        <w:tc>
          <w:tcPr>
            <w:tcW w:w="707" w:type="dxa"/>
            <w:vAlign w:val="center"/>
          </w:tcPr>
          <w:p w14:paraId="46EA0AAC" w14:textId="77777777" w:rsidR="00486A70" w:rsidRDefault="00E34DC8">
            <w:r>
              <w:t>－</w:t>
            </w:r>
          </w:p>
        </w:tc>
        <w:tc>
          <w:tcPr>
            <w:tcW w:w="1131" w:type="dxa"/>
            <w:vAlign w:val="center"/>
          </w:tcPr>
          <w:p w14:paraId="1BA8301F" w14:textId="77777777" w:rsidR="00486A70" w:rsidRDefault="00E34DC8">
            <w:r>
              <w:t>1.023</w:t>
            </w:r>
          </w:p>
        </w:tc>
        <w:tc>
          <w:tcPr>
            <w:tcW w:w="990" w:type="dxa"/>
            <w:vAlign w:val="center"/>
          </w:tcPr>
          <w:p w14:paraId="1E4AC8E4" w14:textId="77777777" w:rsidR="00486A70" w:rsidRDefault="00E34DC8">
            <w:r>
              <w:t>3.843</w:t>
            </w:r>
          </w:p>
        </w:tc>
      </w:tr>
      <w:tr w:rsidR="00486A70" w14:paraId="2D87EABD" w14:textId="77777777">
        <w:tc>
          <w:tcPr>
            <w:tcW w:w="2838" w:type="dxa"/>
            <w:shd w:val="clear" w:color="auto" w:fill="E6E6E6"/>
            <w:vAlign w:val="center"/>
          </w:tcPr>
          <w:p w14:paraId="274F860D" w14:textId="77777777" w:rsidR="00486A70" w:rsidRDefault="00E34DC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0D66FB3" w14:textId="77777777" w:rsidR="00486A70" w:rsidRDefault="00E34DC8">
            <w:pPr>
              <w:jc w:val="center"/>
            </w:pPr>
            <w:r>
              <w:t>5.0</w:t>
            </w:r>
          </w:p>
        </w:tc>
      </w:tr>
      <w:tr w:rsidR="00486A70" w14:paraId="23A451C2" w14:textId="77777777">
        <w:tc>
          <w:tcPr>
            <w:tcW w:w="2838" w:type="dxa"/>
            <w:shd w:val="clear" w:color="auto" w:fill="E6E6E6"/>
            <w:vAlign w:val="center"/>
          </w:tcPr>
          <w:p w14:paraId="52451DCA" w14:textId="77777777" w:rsidR="00486A70" w:rsidRDefault="00E34DC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094B303" w14:textId="77777777" w:rsidR="00486A70" w:rsidRDefault="00E34DC8">
            <w:pPr>
              <w:jc w:val="center"/>
            </w:pPr>
            <w:r>
              <w:t>0.70</w:t>
            </w:r>
          </w:p>
        </w:tc>
      </w:tr>
      <w:tr w:rsidR="00486A70" w14:paraId="5F79B95E" w14:textId="77777777">
        <w:tc>
          <w:tcPr>
            <w:tcW w:w="2838" w:type="dxa"/>
            <w:shd w:val="clear" w:color="auto" w:fill="E6E6E6"/>
            <w:vAlign w:val="center"/>
          </w:tcPr>
          <w:p w14:paraId="71E146E1" w14:textId="77777777" w:rsidR="00486A70" w:rsidRDefault="00E34DC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A6929E9" w14:textId="77777777" w:rsidR="00486A70" w:rsidRDefault="00E34DC8">
            <w:pPr>
              <w:jc w:val="center"/>
            </w:pPr>
            <w:r>
              <w:t>0.85</w:t>
            </w:r>
          </w:p>
        </w:tc>
      </w:tr>
      <w:tr w:rsidR="00486A70" w14:paraId="7C5CD601" w14:textId="77777777">
        <w:tc>
          <w:tcPr>
            <w:tcW w:w="2838" w:type="dxa"/>
            <w:shd w:val="clear" w:color="auto" w:fill="E6E6E6"/>
            <w:vAlign w:val="center"/>
          </w:tcPr>
          <w:p w14:paraId="5BC9304D" w14:textId="77777777" w:rsidR="00486A70" w:rsidRDefault="00E34DC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04EDC0E" w14:textId="77777777" w:rsidR="00486A70" w:rsidRDefault="00E34DC8">
            <w:pPr>
              <w:jc w:val="center"/>
            </w:pPr>
            <w:r>
              <w:t>重质围护结构</w:t>
            </w:r>
          </w:p>
        </w:tc>
      </w:tr>
    </w:tbl>
    <w:p w14:paraId="108AEB2A" w14:textId="77777777" w:rsidR="00486A70" w:rsidRDefault="00E34DC8">
      <w:pPr>
        <w:pStyle w:val="4"/>
      </w:pPr>
      <w:r>
        <w:lastRenderedPageBreak/>
        <w:t>自然通风房间：东向逐时温度</w:t>
      </w:r>
    </w:p>
    <w:p w14:paraId="3C6C550B" w14:textId="77777777" w:rsidR="00486A70" w:rsidRDefault="00E34DC8">
      <w:pPr>
        <w:jc w:val="center"/>
      </w:pPr>
      <w:r>
        <w:rPr>
          <w:noProof/>
        </w:rPr>
        <w:drawing>
          <wp:inline distT="0" distB="0" distL="0" distR="0" wp14:anchorId="6C08BE62" wp14:editId="267C93F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755F9" w14:textId="77777777" w:rsidR="00486A70" w:rsidRDefault="00486A70"/>
    <w:p w14:paraId="6B79F62A" w14:textId="77777777" w:rsidR="00486A70" w:rsidRDefault="00486A7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86A70" w14:paraId="6EDF9257" w14:textId="77777777">
        <w:tc>
          <w:tcPr>
            <w:tcW w:w="777" w:type="dxa"/>
            <w:shd w:val="clear" w:color="auto" w:fill="E6E6E6"/>
            <w:vAlign w:val="center"/>
          </w:tcPr>
          <w:p w14:paraId="40E598C0" w14:textId="77777777" w:rsidR="00486A70" w:rsidRDefault="00E34D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1E261" w14:textId="77777777" w:rsidR="00486A70" w:rsidRDefault="00E34D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F67AE9" w14:textId="77777777" w:rsidR="00486A70" w:rsidRDefault="00E34D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D5DDB0" w14:textId="77777777" w:rsidR="00486A70" w:rsidRDefault="00E34D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A686C0" w14:textId="77777777" w:rsidR="00486A70" w:rsidRDefault="00E34D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C371D" w14:textId="77777777" w:rsidR="00486A70" w:rsidRDefault="00E34D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B1252" w14:textId="77777777" w:rsidR="00486A70" w:rsidRDefault="00E34D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6ADC3C" w14:textId="77777777" w:rsidR="00486A70" w:rsidRDefault="00E34D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8FBACC" w14:textId="77777777" w:rsidR="00486A70" w:rsidRDefault="00E34D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DE526" w14:textId="77777777" w:rsidR="00486A70" w:rsidRDefault="00E34D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4CAFC2" w14:textId="77777777" w:rsidR="00486A70" w:rsidRDefault="00E34D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FF795D" w14:textId="77777777" w:rsidR="00486A70" w:rsidRDefault="00E34DC8">
            <w:pPr>
              <w:jc w:val="center"/>
            </w:pPr>
            <w:r>
              <w:t>11:00</w:t>
            </w:r>
          </w:p>
        </w:tc>
      </w:tr>
      <w:tr w:rsidR="00486A70" w14:paraId="07E318D0" w14:textId="77777777">
        <w:tc>
          <w:tcPr>
            <w:tcW w:w="777" w:type="dxa"/>
            <w:vAlign w:val="center"/>
          </w:tcPr>
          <w:p w14:paraId="11FDFE3B" w14:textId="77777777" w:rsidR="00486A70" w:rsidRDefault="00E34DC8">
            <w:r>
              <w:t>32.68</w:t>
            </w:r>
          </w:p>
        </w:tc>
        <w:tc>
          <w:tcPr>
            <w:tcW w:w="777" w:type="dxa"/>
            <w:vAlign w:val="center"/>
          </w:tcPr>
          <w:p w14:paraId="580EE331" w14:textId="77777777" w:rsidR="00486A70" w:rsidRDefault="00E34DC8">
            <w:r>
              <w:t>32.04</w:t>
            </w:r>
          </w:p>
        </w:tc>
        <w:tc>
          <w:tcPr>
            <w:tcW w:w="777" w:type="dxa"/>
            <w:vAlign w:val="center"/>
          </w:tcPr>
          <w:p w14:paraId="4E2EACC3" w14:textId="77777777" w:rsidR="00486A70" w:rsidRDefault="00E34DC8">
            <w:r>
              <w:t>31.46</w:t>
            </w:r>
          </w:p>
        </w:tc>
        <w:tc>
          <w:tcPr>
            <w:tcW w:w="777" w:type="dxa"/>
            <w:vAlign w:val="center"/>
          </w:tcPr>
          <w:p w14:paraId="6FA68622" w14:textId="77777777" w:rsidR="00486A70" w:rsidRDefault="00E34DC8">
            <w:r>
              <w:t>30.97</w:t>
            </w:r>
          </w:p>
        </w:tc>
        <w:tc>
          <w:tcPr>
            <w:tcW w:w="777" w:type="dxa"/>
            <w:vAlign w:val="center"/>
          </w:tcPr>
          <w:p w14:paraId="6274C9A0" w14:textId="77777777" w:rsidR="00486A70" w:rsidRDefault="00E34DC8">
            <w:r>
              <w:t>30.60</w:t>
            </w:r>
          </w:p>
        </w:tc>
        <w:tc>
          <w:tcPr>
            <w:tcW w:w="777" w:type="dxa"/>
            <w:vAlign w:val="center"/>
          </w:tcPr>
          <w:p w14:paraId="3567E1F5" w14:textId="77777777" w:rsidR="00486A70" w:rsidRDefault="00E34DC8">
            <w:r>
              <w:t>30.38</w:t>
            </w:r>
          </w:p>
        </w:tc>
        <w:tc>
          <w:tcPr>
            <w:tcW w:w="777" w:type="dxa"/>
            <w:vAlign w:val="center"/>
          </w:tcPr>
          <w:p w14:paraId="6D543DE1" w14:textId="77777777" w:rsidR="00486A70" w:rsidRDefault="00E34DC8">
            <w:r>
              <w:t>30.32</w:t>
            </w:r>
          </w:p>
        </w:tc>
        <w:tc>
          <w:tcPr>
            <w:tcW w:w="777" w:type="dxa"/>
            <w:vAlign w:val="center"/>
          </w:tcPr>
          <w:p w14:paraId="53D6E4B0" w14:textId="77777777" w:rsidR="00486A70" w:rsidRDefault="00E34DC8">
            <w:r>
              <w:t>30.42</w:t>
            </w:r>
          </w:p>
        </w:tc>
        <w:tc>
          <w:tcPr>
            <w:tcW w:w="777" w:type="dxa"/>
            <w:vAlign w:val="center"/>
          </w:tcPr>
          <w:p w14:paraId="761008D4" w14:textId="77777777" w:rsidR="00486A70" w:rsidRDefault="00E34DC8">
            <w:r>
              <w:t>30.68</w:t>
            </w:r>
          </w:p>
        </w:tc>
        <w:tc>
          <w:tcPr>
            <w:tcW w:w="777" w:type="dxa"/>
            <w:vAlign w:val="center"/>
          </w:tcPr>
          <w:p w14:paraId="602FA580" w14:textId="77777777" w:rsidR="00486A70" w:rsidRDefault="00E34DC8">
            <w:r>
              <w:t>31.08</w:t>
            </w:r>
          </w:p>
        </w:tc>
        <w:tc>
          <w:tcPr>
            <w:tcW w:w="777" w:type="dxa"/>
            <w:vAlign w:val="center"/>
          </w:tcPr>
          <w:p w14:paraId="1EECFC57" w14:textId="77777777" w:rsidR="00486A70" w:rsidRDefault="00E34DC8">
            <w:r>
              <w:t>31.60</w:t>
            </w:r>
          </w:p>
        </w:tc>
        <w:tc>
          <w:tcPr>
            <w:tcW w:w="777" w:type="dxa"/>
            <w:vAlign w:val="center"/>
          </w:tcPr>
          <w:p w14:paraId="04994B1C" w14:textId="77777777" w:rsidR="00486A70" w:rsidRDefault="00E34DC8">
            <w:r>
              <w:t>32.20</w:t>
            </w:r>
          </w:p>
        </w:tc>
      </w:tr>
      <w:tr w:rsidR="00486A70" w14:paraId="440FD42B" w14:textId="77777777">
        <w:tc>
          <w:tcPr>
            <w:tcW w:w="777" w:type="dxa"/>
            <w:shd w:val="clear" w:color="auto" w:fill="E6E6E6"/>
            <w:vAlign w:val="center"/>
          </w:tcPr>
          <w:p w14:paraId="2E3B9A69" w14:textId="77777777" w:rsidR="00486A70" w:rsidRDefault="00E34D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F867C" w14:textId="77777777" w:rsidR="00486A70" w:rsidRDefault="00E34D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722CE" w14:textId="77777777" w:rsidR="00486A70" w:rsidRDefault="00E34D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FF17EB" w14:textId="77777777" w:rsidR="00486A70" w:rsidRDefault="00E34D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457F77" w14:textId="77777777" w:rsidR="00486A70" w:rsidRDefault="00E34D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37E40D" w14:textId="77777777" w:rsidR="00486A70" w:rsidRDefault="00E34D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34AF2D" w14:textId="77777777" w:rsidR="00486A70" w:rsidRDefault="00E34D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310CC4" w14:textId="77777777" w:rsidR="00486A70" w:rsidRDefault="00E34D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3969E" w14:textId="77777777" w:rsidR="00486A70" w:rsidRDefault="00E34D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75F5F3" w14:textId="77777777" w:rsidR="00486A70" w:rsidRDefault="00E34D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696138" w14:textId="77777777" w:rsidR="00486A70" w:rsidRDefault="00E34D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35139" w14:textId="77777777" w:rsidR="00486A70" w:rsidRDefault="00E34DC8">
            <w:r>
              <w:t>23:00</w:t>
            </w:r>
          </w:p>
        </w:tc>
      </w:tr>
      <w:tr w:rsidR="00486A70" w14:paraId="0A38A8E6" w14:textId="77777777">
        <w:tc>
          <w:tcPr>
            <w:tcW w:w="777" w:type="dxa"/>
            <w:vAlign w:val="center"/>
          </w:tcPr>
          <w:p w14:paraId="2E4B5502" w14:textId="77777777" w:rsidR="00486A70" w:rsidRDefault="00E34DC8">
            <w:r>
              <w:t>32.84</w:t>
            </w:r>
          </w:p>
        </w:tc>
        <w:tc>
          <w:tcPr>
            <w:tcW w:w="777" w:type="dxa"/>
            <w:vAlign w:val="center"/>
          </w:tcPr>
          <w:p w14:paraId="1B08E9F9" w14:textId="77777777" w:rsidR="00486A70" w:rsidRDefault="00E34DC8">
            <w:r>
              <w:t>33.48</w:t>
            </w:r>
          </w:p>
        </w:tc>
        <w:tc>
          <w:tcPr>
            <w:tcW w:w="777" w:type="dxa"/>
            <w:vAlign w:val="center"/>
          </w:tcPr>
          <w:p w14:paraId="4004AA6F" w14:textId="77777777" w:rsidR="00486A70" w:rsidRDefault="00E34DC8">
            <w:r>
              <w:t>34.07</w:t>
            </w:r>
          </w:p>
        </w:tc>
        <w:tc>
          <w:tcPr>
            <w:tcW w:w="777" w:type="dxa"/>
            <w:vAlign w:val="center"/>
          </w:tcPr>
          <w:p w14:paraId="0E0B27EA" w14:textId="77777777" w:rsidR="00486A70" w:rsidRDefault="00E34DC8">
            <w:r>
              <w:t>34.58</w:t>
            </w:r>
          </w:p>
        </w:tc>
        <w:tc>
          <w:tcPr>
            <w:tcW w:w="777" w:type="dxa"/>
            <w:vAlign w:val="center"/>
          </w:tcPr>
          <w:p w14:paraId="5D06E957" w14:textId="77777777" w:rsidR="00486A70" w:rsidRDefault="00E34DC8">
            <w:r>
              <w:t>34.95</w:t>
            </w:r>
          </w:p>
        </w:tc>
        <w:tc>
          <w:tcPr>
            <w:tcW w:w="777" w:type="dxa"/>
            <w:vAlign w:val="center"/>
          </w:tcPr>
          <w:p w14:paraId="6D328452" w14:textId="77777777" w:rsidR="00486A70" w:rsidRDefault="00E34DC8">
            <w:r>
              <w:t>35.18</w:t>
            </w:r>
          </w:p>
        </w:tc>
        <w:tc>
          <w:tcPr>
            <w:tcW w:w="777" w:type="dxa"/>
            <w:vAlign w:val="center"/>
          </w:tcPr>
          <w:p w14:paraId="460B3633" w14:textId="77777777" w:rsidR="00486A70" w:rsidRDefault="00E34DC8">
            <w:r>
              <w:rPr>
                <w:color w:val="3333CC"/>
              </w:rPr>
              <w:t>35.25</w:t>
            </w:r>
          </w:p>
        </w:tc>
        <w:tc>
          <w:tcPr>
            <w:tcW w:w="777" w:type="dxa"/>
            <w:vAlign w:val="center"/>
          </w:tcPr>
          <w:p w14:paraId="372B1879" w14:textId="77777777" w:rsidR="00486A70" w:rsidRDefault="00E34DC8">
            <w:r>
              <w:t>35.14</w:t>
            </w:r>
          </w:p>
        </w:tc>
        <w:tc>
          <w:tcPr>
            <w:tcW w:w="777" w:type="dxa"/>
            <w:vAlign w:val="center"/>
          </w:tcPr>
          <w:p w14:paraId="0B569A8C" w14:textId="77777777" w:rsidR="00486A70" w:rsidRDefault="00E34DC8">
            <w:r>
              <w:t>34.87</w:t>
            </w:r>
          </w:p>
        </w:tc>
        <w:tc>
          <w:tcPr>
            <w:tcW w:w="777" w:type="dxa"/>
            <w:vAlign w:val="center"/>
          </w:tcPr>
          <w:p w14:paraId="1473B65E" w14:textId="77777777" w:rsidR="00486A70" w:rsidRDefault="00E34DC8">
            <w:r>
              <w:t>34.46</w:t>
            </w:r>
          </w:p>
        </w:tc>
        <w:tc>
          <w:tcPr>
            <w:tcW w:w="777" w:type="dxa"/>
            <w:vAlign w:val="center"/>
          </w:tcPr>
          <w:p w14:paraId="3627EEE5" w14:textId="77777777" w:rsidR="00486A70" w:rsidRDefault="00E34DC8">
            <w:r>
              <w:t>33.93</w:t>
            </w:r>
          </w:p>
        </w:tc>
        <w:tc>
          <w:tcPr>
            <w:tcW w:w="777" w:type="dxa"/>
            <w:vAlign w:val="center"/>
          </w:tcPr>
          <w:p w14:paraId="35048A41" w14:textId="77777777" w:rsidR="00486A70" w:rsidRDefault="00E34DC8">
            <w:r>
              <w:t>33.32</w:t>
            </w:r>
          </w:p>
        </w:tc>
      </w:tr>
    </w:tbl>
    <w:p w14:paraId="3AB42565" w14:textId="77777777" w:rsidR="00486A70" w:rsidRDefault="00E34DC8">
      <w:pPr>
        <w:pStyle w:val="4"/>
      </w:pPr>
      <w:r>
        <w:t>自然通风房间：西向逐时温度</w:t>
      </w:r>
    </w:p>
    <w:p w14:paraId="2C0B631E" w14:textId="77777777" w:rsidR="00486A70" w:rsidRDefault="00E34DC8">
      <w:pPr>
        <w:jc w:val="center"/>
      </w:pPr>
      <w:r>
        <w:rPr>
          <w:noProof/>
        </w:rPr>
        <w:drawing>
          <wp:inline distT="0" distB="0" distL="0" distR="0" wp14:anchorId="14442C0A" wp14:editId="165A4AE9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63E0E" w14:textId="77777777" w:rsidR="00486A70" w:rsidRDefault="00486A70"/>
    <w:p w14:paraId="5AE775DA" w14:textId="77777777" w:rsidR="00486A70" w:rsidRDefault="00486A7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86A70" w14:paraId="39E7BC4B" w14:textId="77777777">
        <w:tc>
          <w:tcPr>
            <w:tcW w:w="777" w:type="dxa"/>
            <w:shd w:val="clear" w:color="auto" w:fill="E6E6E6"/>
            <w:vAlign w:val="center"/>
          </w:tcPr>
          <w:p w14:paraId="7CA11312" w14:textId="77777777" w:rsidR="00486A70" w:rsidRDefault="00E34D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658270" w14:textId="77777777" w:rsidR="00486A70" w:rsidRDefault="00E34D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49E7EB" w14:textId="77777777" w:rsidR="00486A70" w:rsidRDefault="00E34D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52E50F" w14:textId="77777777" w:rsidR="00486A70" w:rsidRDefault="00E34D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2A3D40" w14:textId="77777777" w:rsidR="00486A70" w:rsidRDefault="00E34D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CA10F" w14:textId="77777777" w:rsidR="00486A70" w:rsidRDefault="00E34D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3B8A01" w14:textId="77777777" w:rsidR="00486A70" w:rsidRDefault="00E34D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29FBC4" w14:textId="77777777" w:rsidR="00486A70" w:rsidRDefault="00E34D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AC58E7" w14:textId="77777777" w:rsidR="00486A70" w:rsidRDefault="00E34D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DB99CB" w14:textId="77777777" w:rsidR="00486A70" w:rsidRDefault="00E34D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7CE98" w14:textId="77777777" w:rsidR="00486A70" w:rsidRDefault="00E34D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AD92DB" w14:textId="77777777" w:rsidR="00486A70" w:rsidRDefault="00E34DC8">
            <w:pPr>
              <w:jc w:val="center"/>
            </w:pPr>
            <w:r>
              <w:t>11:00</w:t>
            </w:r>
          </w:p>
        </w:tc>
      </w:tr>
      <w:tr w:rsidR="00486A70" w14:paraId="138BEB28" w14:textId="77777777">
        <w:tc>
          <w:tcPr>
            <w:tcW w:w="777" w:type="dxa"/>
            <w:vAlign w:val="center"/>
          </w:tcPr>
          <w:p w14:paraId="0A2F4FD5" w14:textId="77777777" w:rsidR="00486A70" w:rsidRDefault="00E34DC8">
            <w:r>
              <w:t>32.69</w:t>
            </w:r>
          </w:p>
        </w:tc>
        <w:tc>
          <w:tcPr>
            <w:tcW w:w="777" w:type="dxa"/>
            <w:vAlign w:val="center"/>
          </w:tcPr>
          <w:p w14:paraId="541655E6" w14:textId="77777777" w:rsidR="00486A70" w:rsidRDefault="00E34DC8">
            <w:r>
              <w:t>32.06</w:t>
            </w:r>
          </w:p>
        </w:tc>
        <w:tc>
          <w:tcPr>
            <w:tcW w:w="777" w:type="dxa"/>
            <w:vAlign w:val="center"/>
          </w:tcPr>
          <w:p w14:paraId="77EA493E" w14:textId="77777777" w:rsidR="00486A70" w:rsidRDefault="00E34DC8">
            <w:r>
              <w:t>31.48</w:t>
            </w:r>
          </w:p>
        </w:tc>
        <w:tc>
          <w:tcPr>
            <w:tcW w:w="777" w:type="dxa"/>
            <w:vAlign w:val="center"/>
          </w:tcPr>
          <w:p w14:paraId="7208D6EB" w14:textId="77777777" w:rsidR="00486A70" w:rsidRDefault="00E34DC8">
            <w:r>
              <w:t>30.99</w:t>
            </w:r>
          </w:p>
        </w:tc>
        <w:tc>
          <w:tcPr>
            <w:tcW w:w="777" w:type="dxa"/>
            <w:vAlign w:val="center"/>
          </w:tcPr>
          <w:p w14:paraId="5829D7E7" w14:textId="77777777" w:rsidR="00486A70" w:rsidRDefault="00E34DC8">
            <w:r>
              <w:t>30.62</w:t>
            </w:r>
          </w:p>
        </w:tc>
        <w:tc>
          <w:tcPr>
            <w:tcW w:w="777" w:type="dxa"/>
            <w:vAlign w:val="center"/>
          </w:tcPr>
          <w:p w14:paraId="584C8D5C" w14:textId="77777777" w:rsidR="00486A70" w:rsidRDefault="00E34DC8">
            <w:r>
              <w:t>30.40</w:t>
            </w:r>
          </w:p>
        </w:tc>
        <w:tc>
          <w:tcPr>
            <w:tcW w:w="777" w:type="dxa"/>
            <w:vAlign w:val="center"/>
          </w:tcPr>
          <w:p w14:paraId="0BD7F777" w14:textId="77777777" w:rsidR="00486A70" w:rsidRDefault="00E34DC8">
            <w:r>
              <w:t>30.34</w:t>
            </w:r>
          </w:p>
        </w:tc>
        <w:tc>
          <w:tcPr>
            <w:tcW w:w="777" w:type="dxa"/>
            <w:vAlign w:val="center"/>
          </w:tcPr>
          <w:p w14:paraId="773D3910" w14:textId="77777777" w:rsidR="00486A70" w:rsidRDefault="00E34DC8">
            <w:r>
              <w:t>30.44</w:t>
            </w:r>
          </w:p>
        </w:tc>
        <w:tc>
          <w:tcPr>
            <w:tcW w:w="777" w:type="dxa"/>
            <w:vAlign w:val="center"/>
          </w:tcPr>
          <w:p w14:paraId="02C31ACB" w14:textId="77777777" w:rsidR="00486A70" w:rsidRDefault="00E34DC8">
            <w:r>
              <w:t>30.70</w:t>
            </w:r>
          </w:p>
        </w:tc>
        <w:tc>
          <w:tcPr>
            <w:tcW w:w="777" w:type="dxa"/>
            <w:vAlign w:val="center"/>
          </w:tcPr>
          <w:p w14:paraId="11E79A84" w14:textId="77777777" w:rsidR="00486A70" w:rsidRDefault="00E34DC8">
            <w:r>
              <w:t>31.10</w:t>
            </w:r>
          </w:p>
        </w:tc>
        <w:tc>
          <w:tcPr>
            <w:tcW w:w="777" w:type="dxa"/>
            <w:vAlign w:val="center"/>
          </w:tcPr>
          <w:p w14:paraId="7D1F7957" w14:textId="77777777" w:rsidR="00486A70" w:rsidRDefault="00E34DC8">
            <w:r>
              <w:t>31.61</w:t>
            </w:r>
          </w:p>
        </w:tc>
        <w:tc>
          <w:tcPr>
            <w:tcW w:w="777" w:type="dxa"/>
            <w:vAlign w:val="center"/>
          </w:tcPr>
          <w:p w14:paraId="3B7F0913" w14:textId="77777777" w:rsidR="00486A70" w:rsidRDefault="00E34DC8">
            <w:r>
              <w:t>32.19</w:t>
            </w:r>
          </w:p>
        </w:tc>
      </w:tr>
      <w:tr w:rsidR="00486A70" w14:paraId="70FCA781" w14:textId="77777777">
        <w:tc>
          <w:tcPr>
            <w:tcW w:w="777" w:type="dxa"/>
            <w:shd w:val="clear" w:color="auto" w:fill="E6E6E6"/>
            <w:vAlign w:val="center"/>
          </w:tcPr>
          <w:p w14:paraId="79C91B6B" w14:textId="77777777" w:rsidR="00486A70" w:rsidRDefault="00E34DC8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2DD96C" w14:textId="77777777" w:rsidR="00486A70" w:rsidRDefault="00E34D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AE053" w14:textId="77777777" w:rsidR="00486A70" w:rsidRDefault="00E34D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C8CB2" w14:textId="77777777" w:rsidR="00486A70" w:rsidRDefault="00E34D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2E5983" w14:textId="77777777" w:rsidR="00486A70" w:rsidRDefault="00E34D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CDB8F" w14:textId="77777777" w:rsidR="00486A70" w:rsidRDefault="00E34D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EFBA64" w14:textId="77777777" w:rsidR="00486A70" w:rsidRDefault="00E34D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E6611" w14:textId="77777777" w:rsidR="00486A70" w:rsidRDefault="00E34D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2E8EEB" w14:textId="77777777" w:rsidR="00486A70" w:rsidRDefault="00E34D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D80B2" w14:textId="77777777" w:rsidR="00486A70" w:rsidRDefault="00E34D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AF16C2" w14:textId="77777777" w:rsidR="00486A70" w:rsidRDefault="00E34D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091879" w14:textId="77777777" w:rsidR="00486A70" w:rsidRDefault="00E34DC8">
            <w:r>
              <w:t>23:00</w:t>
            </w:r>
          </w:p>
        </w:tc>
      </w:tr>
      <w:tr w:rsidR="00486A70" w14:paraId="7B2DEF41" w14:textId="77777777">
        <w:tc>
          <w:tcPr>
            <w:tcW w:w="777" w:type="dxa"/>
            <w:vAlign w:val="center"/>
          </w:tcPr>
          <w:p w14:paraId="27B2FFFE" w14:textId="77777777" w:rsidR="00486A70" w:rsidRDefault="00E34DC8">
            <w:r>
              <w:t>32.82</w:t>
            </w:r>
          </w:p>
        </w:tc>
        <w:tc>
          <w:tcPr>
            <w:tcW w:w="777" w:type="dxa"/>
            <w:vAlign w:val="center"/>
          </w:tcPr>
          <w:p w14:paraId="19137E21" w14:textId="77777777" w:rsidR="00486A70" w:rsidRDefault="00E34DC8">
            <w:r>
              <w:t>33.44</w:t>
            </w:r>
          </w:p>
        </w:tc>
        <w:tc>
          <w:tcPr>
            <w:tcW w:w="777" w:type="dxa"/>
            <w:vAlign w:val="center"/>
          </w:tcPr>
          <w:p w14:paraId="1BDA7D13" w14:textId="77777777" w:rsidR="00486A70" w:rsidRDefault="00E34DC8">
            <w:r>
              <w:t>34.01</w:t>
            </w:r>
          </w:p>
        </w:tc>
        <w:tc>
          <w:tcPr>
            <w:tcW w:w="777" w:type="dxa"/>
            <w:vAlign w:val="center"/>
          </w:tcPr>
          <w:p w14:paraId="27FD0783" w14:textId="77777777" w:rsidR="00486A70" w:rsidRDefault="00E34DC8">
            <w:r>
              <w:t>34.51</w:t>
            </w:r>
          </w:p>
        </w:tc>
        <w:tc>
          <w:tcPr>
            <w:tcW w:w="777" w:type="dxa"/>
            <w:vAlign w:val="center"/>
          </w:tcPr>
          <w:p w14:paraId="3115FC9D" w14:textId="77777777" w:rsidR="00486A70" w:rsidRDefault="00E34DC8">
            <w:r>
              <w:t>34.88</w:t>
            </w:r>
          </w:p>
        </w:tc>
        <w:tc>
          <w:tcPr>
            <w:tcW w:w="777" w:type="dxa"/>
            <w:vAlign w:val="center"/>
          </w:tcPr>
          <w:p w14:paraId="3388EC93" w14:textId="77777777" w:rsidR="00486A70" w:rsidRDefault="00E34DC8">
            <w:r>
              <w:t>35.12</w:t>
            </w:r>
          </w:p>
        </w:tc>
        <w:tc>
          <w:tcPr>
            <w:tcW w:w="777" w:type="dxa"/>
            <w:vAlign w:val="center"/>
          </w:tcPr>
          <w:p w14:paraId="26E89F91" w14:textId="77777777" w:rsidR="00486A70" w:rsidRDefault="00E34DC8">
            <w:r>
              <w:rPr>
                <w:color w:val="3333CC"/>
              </w:rPr>
              <w:t>35.19</w:t>
            </w:r>
          </w:p>
        </w:tc>
        <w:tc>
          <w:tcPr>
            <w:tcW w:w="777" w:type="dxa"/>
            <w:vAlign w:val="center"/>
          </w:tcPr>
          <w:p w14:paraId="453E4130" w14:textId="77777777" w:rsidR="00486A70" w:rsidRDefault="00E34DC8">
            <w:r>
              <w:t>35.10</w:t>
            </w:r>
          </w:p>
        </w:tc>
        <w:tc>
          <w:tcPr>
            <w:tcW w:w="777" w:type="dxa"/>
            <w:vAlign w:val="center"/>
          </w:tcPr>
          <w:p w14:paraId="00579B2B" w14:textId="77777777" w:rsidR="00486A70" w:rsidRDefault="00E34DC8">
            <w:r>
              <w:t>34.85</w:t>
            </w:r>
          </w:p>
        </w:tc>
        <w:tc>
          <w:tcPr>
            <w:tcW w:w="777" w:type="dxa"/>
            <w:vAlign w:val="center"/>
          </w:tcPr>
          <w:p w14:paraId="3BE87419" w14:textId="77777777" w:rsidR="00486A70" w:rsidRDefault="00E34DC8">
            <w:r>
              <w:t>34.45</w:t>
            </w:r>
          </w:p>
        </w:tc>
        <w:tc>
          <w:tcPr>
            <w:tcW w:w="777" w:type="dxa"/>
            <w:vAlign w:val="center"/>
          </w:tcPr>
          <w:p w14:paraId="5FBAB4C1" w14:textId="77777777" w:rsidR="00486A70" w:rsidRDefault="00E34DC8">
            <w:r>
              <w:t>33.93</w:t>
            </w:r>
          </w:p>
        </w:tc>
        <w:tc>
          <w:tcPr>
            <w:tcW w:w="777" w:type="dxa"/>
            <w:vAlign w:val="center"/>
          </w:tcPr>
          <w:p w14:paraId="18B537E4" w14:textId="77777777" w:rsidR="00486A70" w:rsidRDefault="00E34DC8">
            <w:r>
              <w:t>33.33</w:t>
            </w:r>
          </w:p>
        </w:tc>
      </w:tr>
    </w:tbl>
    <w:p w14:paraId="2C40911E" w14:textId="77777777" w:rsidR="00486A70" w:rsidRDefault="00E34DC8">
      <w:pPr>
        <w:pStyle w:val="4"/>
      </w:pPr>
      <w:r>
        <w:t>自然通风房间：南向逐时温度</w:t>
      </w:r>
    </w:p>
    <w:p w14:paraId="440BF328" w14:textId="77777777" w:rsidR="00486A70" w:rsidRDefault="00E34DC8">
      <w:pPr>
        <w:jc w:val="center"/>
      </w:pPr>
      <w:r>
        <w:rPr>
          <w:noProof/>
        </w:rPr>
        <w:drawing>
          <wp:inline distT="0" distB="0" distL="0" distR="0" wp14:anchorId="20F886DE" wp14:editId="795AAB4B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C1568" w14:textId="77777777" w:rsidR="00486A70" w:rsidRDefault="00486A70"/>
    <w:p w14:paraId="484E0262" w14:textId="77777777" w:rsidR="00486A70" w:rsidRDefault="00486A7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86A70" w14:paraId="6DCE9378" w14:textId="77777777">
        <w:tc>
          <w:tcPr>
            <w:tcW w:w="777" w:type="dxa"/>
            <w:shd w:val="clear" w:color="auto" w:fill="E6E6E6"/>
            <w:vAlign w:val="center"/>
          </w:tcPr>
          <w:p w14:paraId="73BE4E01" w14:textId="77777777" w:rsidR="00486A70" w:rsidRDefault="00E34D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C3657C" w14:textId="77777777" w:rsidR="00486A70" w:rsidRDefault="00E34D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94041" w14:textId="77777777" w:rsidR="00486A70" w:rsidRDefault="00E34D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C2E144" w14:textId="77777777" w:rsidR="00486A70" w:rsidRDefault="00E34D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8DE04" w14:textId="77777777" w:rsidR="00486A70" w:rsidRDefault="00E34D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7A4A72" w14:textId="77777777" w:rsidR="00486A70" w:rsidRDefault="00E34D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86CF27" w14:textId="77777777" w:rsidR="00486A70" w:rsidRDefault="00E34D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C5FFE7" w14:textId="77777777" w:rsidR="00486A70" w:rsidRDefault="00E34D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F740F8" w14:textId="77777777" w:rsidR="00486A70" w:rsidRDefault="00E34D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45444" w14:textId="77777777" w:rsidR="00486A70" w:rsidRDefault="00E34D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A19D4E" w14:textId="77777777" w:rsidR="00486A70" w:rsidRDefault="00E34D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C82B0" w14:textId="77777777" w:rsidR="00486A70" w:rsidRDefault="00E34DC8">
            <w:pPr>
              <w:jc w:val="center"/>
            </w:pPr>
            <w:r>
              <w:t>11:00</w:t>
            </w:r>
          </w:p>
        </w:tc>
      </w:tr>
      <w:tr w:rsidR="00486A70" w14:paraId="2FC227C4" w14:textId="77777777">
        <w:tc>
          <w:tcPr>
            <w:tcW w:w="777" w:type="dxa"/>
            <w:vAlign w:val="center"/>
          </w:tcPr>
          <w:p w14:paraId="28FC5469" w14:textId="77777777" w:rsidR="00486A70" w:rsidRDefault="00E34DC8">
            <w:r>
              <w:t>32.66</w:t>
            </w:r>
          </w:p>
        </w:tc>
        <w:tc>
          <w:tcPr>
            <w:tcW w:w="777" w:type="dxa"/>
            <w:vAlign w:val="center"/>
          </w:tcPr>
          <w:p w14:paraId="733F16AF" w14:textId="77777777" w:rsidR="00486A70" w:rsidRDefault="00E34DC8">
            <w:r>
              <w:t>32.03</w:t>
            </w:r>
          </w:p>
        </w:tc>
        <w:tc>
          <w:tcPr>
            <w:tcW w:w="777" w:type="dxa"/>
            <w:vAlign w:val="center"/>
          </w:tcPr>
          <w:p w14:paraId="56562FE8" w14:textId="77777777" w:rsidR="00486A70" w:rsidRDefault="00E34DC8">
            <w:r>
              <w:t>31.45</w:t>
            </w:r>
          </w:p>
        </w:tc>
        <w:tc>
          <w:tcPr>
            <w:tcW w:w="777" w:type="dxa"/>
            <w:vAlign w:val="center"/>
          </w:tcPr>
          <w:p w14:paraId="4378CCB2" w14:textId="77777777" w:rsidR="00486A70" w:rsidRDefault="00E34DC8">
            <w:r>
              <w:t>30.96</w:t>
            </w:r>
          </w:p>
        </w:tc>
        <w:tc>
          <w:tcPr>
            <w:tcW w:w="777" w:type="dxa"/>
            <w:vAlign w:val="center"/>
          </w:tcPr>
          <w:p w14:paraId="0C519458" w14:textId="77777777" w:rsidR="00486A70" w:rsidRDefault="00E34DC8">
            <w:r>
              <w:t>30.59</w:t>
            </w:r>
          </w:p>
        </w:tc>
        <w:tc>
          <w:tcPr>
            <w:tcW w:w="777" w:type="dxa"/>
            <w:vAlign w:val="center"/>
          </w:tcPr>
          <w:p w14:paraId="30B4B8FB" w14:textId="77777777" w:rsidR="00486A70" w:rsidRDefault="00E34DC8">
            <w:r>
              <w:t>30.37</w:t>
            </w:r>
          </w:p>
        </w:tc>
        <w:tc>
          <w:tcPr>
            <w:tcW w:w="777" w:type="dxa"/>
            <w:vAlign w:val="center"/>
          </w:tcPr>
          <w:p w14:paraId="202933D3" w14:textId="77777777" w:rsidR="00486A70" w:rsidRDefault="00E34DC8">
            <w:r>
              <w:t>30.31</w:t>
            </w:r>
          </w:p>
        </w:tc>
        <w:tc>
          <w:tcPr>
            <w:tcW w:w="777" w:type="dxa"/>
            <w:vAlign w:val="center"/>
          </w:tcPr>
          <w:p w14:paraId="67B5F9CB" w14:textId="77777777" w:rsidR="00486A70" w:rsidRDefault="00E34DC8">
            <w:r>
              <w:t>30.41</w:t>
            </w:r>
          </w:p>
        </w:tc>
        <w:tc>
          <w:tcPr>
            <w:tcW w:w="777" w:type="dxa"/>
            <w:vAlign w:val="center"/>
          </w:tcPr>
          <w:p w14:paraId="4B3CE046" w14:textId="77777777" w:rsidR="00486A70" w:rsidRDefault="00E34DC8">
            <w:r>
              <w:t>30.67</w:t>
            </w:r>
          </w:p>
        </w:tc>
        <w:tc>
          <w:tcPr>
            <w:tcW w:w="777" w:type="dxa"/>
            <w:vAlign w:val="center"/>
          </w:tcPr>
          <w:p w14:paraId="7974BD1C" w14:textId="77777777" w:rsidR="00486A70" w:rsidRDefault="00E34DC8">
            <w:r>
              <w:t>31.07</w:t>
            </w:r>
          </w:p>
        </w:tc>
        <w:tc>
          <w:tcPr>
            <w:tcW w:w="777" w:type="dxa"/>
            <w:vAlign w:val="center"/>
          </w:tcPr>
          <w:p w14:paraId="0E87D9A7" w14:textId="77777777" w:rsidR="00486A70" w:rsidRDefault="00E34DC8">
            <w:r>
              <w:t>31.58</w:t>
            </w:r>
          </w:p>
        </w:tc>
        <w:tc>
          <w:tcPr>
            <w:tcW w:w="777" w:type="dxa"/>
            <w:vAlign w:val="center"/>
          </w:tcPr>
          <w:p w14:paraId="0CB5A686" w14:textId="77777777" w:rsidR="00486A70" w:rsidRDefault="00E34DC8">
            <w:r>
              <w:t>32.17</w:t>
            </w:r>
          </w:p>
        </w:tc>
      </w:tr>
      <w:tr w:rsidR="00486A70" w14:paraId="7C0152AC" w14:textId="77777777">
        <w:tc>
          <w:tcPr>
            <w:tcW w:w="777" w:type="dxa"/>
            <w:shd w:val="clear" w:color="auto" w:fill="E6E6E6"/>
            <w:vAlign w:val="center"/>
          </w:tcPr>
          <w:p w14:paraId="467C4FD0" w14:textId="77777777" w:rsidR="00486A70" w:rsidRDefault="00E34D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EAE96" w14:textId="77777777" w:rsidR="00486A70" w:rsidRDefault="00E34D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C8A09" w14:textId="77777777" w:rsidR="00486A70" w:rsidRDefault="00E34D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83111" w14:textId="77777777" w:rsidR="00486A70" w:rsidRDefault="00E34D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5F430D" w14:textId="77777777" w:rsidR="00486A70" w:rsidRDefault="00E34D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C1672" w14:textId="77777777" w:rsidR="00486A70" w:rsidRDefault="00E34D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6139F" w14:textId="77777777" w:rsidR="00486A70" w:rsidRDefault="00E34D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FB6613" w14:textId="77777777" w:rsidR="00486A70" w:rsidRDefault="00E34D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799EE" w14:textId="77777777" w:rsidR="00486A70" w:rsidRDefault="00E34D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290DAF" w14:textId="77777777" w:rsidR="00486A70" w:rsidRDefault="00E34D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EE4B1" w14:textId="77777777" w:rsidR="00486A70" w:rsidRDefault="00E34D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982648" w14:textId="77777777" w:rsidR="00486A70" w:rsidRDefault="00E34DC8">
            <w:r>
              <w:t>23:00</w:t>
            </w:r>
          </w:p>
        </w:tc>
      </w:tr>
      <w:tr w:rsidR="00486A70" w14:paraId="42520B26" w14:textId="77777777">
        <w:tc>
          <w:tcPr>
            <w:tcW w:w="777" w:type="dxa"/>
            <w:vAlign w:val="center"/>
          </w:tcPr>
          <w:p w14:paraId="59CD8B5E" w14:textId="77777777" w:rsidR="00486A70" w:rsidRDefault="00E34DC8">
            <w:r>
              <w:t>32.80</w:t>
            </w:r>
          </w:p>
        </w:tc>
        <w:tc>
          <w:tcPr>
            <w:tcW w:w="777" w:type="dxa"/>
            <w:vAlign w:val="center"/>
          </w:tcPr>
          <w:p w14:paraId="3D686ACB" w14:textId="77777777" w:rsidR="00486A70" w:rsidRDefault="00E34DC8">
            <w:r>
              <w:t>33.43</w:t>
            </w:r>
          </w:p>
        </w:tc>
        <w:tc>
          <w:tcPr>
            <w:tcW w:w="777" w:type="dxa"/>
            <w:vAlign w:val="center"/>
          </w:tcPr>
          <w:p w14:paraId="69D5B8D2" w14:textId="77777777" w:rsidR="00486A70" w:rsidRDefault="00E34DC8">
            <w:r>
              <w:t>34.01</w:t>
            </w:r>
          </w:p>
        </w:tc>
        <w:tc>
          <w:tcPr>
            <w:tcW w:w="777" w:type="dxa"/>
            <w:vAlign w:val="center"/>
          </w:tcPr>
          <w:p w14:paraId="472050A4" w14:textId="77777777" w:rsidR="00486A70" w:rsidRDefault="00E34DC8">
            <w:r>
              <w:t>34.52</w:t>
            </w:r>
          </w:p>
        </w:tc>
        <w:tc>
          <w:tcPr>
            <w:tcW w:w="777" w:type="dxa"/>
            <w:vAlign w:val="center"/>
          </w:tcPr>
          <w:p w14:paraId="3DC28330" w14:textId="77777777" w:rsidR="00486A70" w:rsidRDefault="00E34DC8">
            <w:r>
              <w:t>34.90</w:t>
            </w:r>
          </w:p>
        </w:tc>
        <w:tc>
          <w:tcPr>
            <w:tcW w:w="777" w:type="dxa"/>
            <w:vAlign w:val="center"/>
          </w:tcPr>
          <w:p w14:paraId="6A2F9995" w14:textId="77777777" w:rsidR="00486A70" w:rsidRDefault="00E34DC8">
            <w:r>
              <w:t>35.13</w:t>
            </w:r>
          </w:p>
        </w:tc>
        <w:tc>
          <w:tcPr>
            <w:tcW w:w="777" w:type="dxa"/>
            <w:vAlign w:val="center"/>
          </w:tcPr>
          <w:p w14:paraId="3F23DE78" w14:textId="77777777" w:rsidR="00486A70" w:rsidRDefault="00E34DC8">
            <w:r>
              <w:rPr>
                <w:color w:val="3333CC"/>
              </w:rPr>
              <w:t>35.20</w:t>
            </w:r>
          </w:p>
        </w:tc>
        <w:tc>
          <w:tcPr>
            <w:tcW w:w="777" w:type="dxa"/>
            <w:vAlign w:val="center"/>
          </w:tcPr>
          <w:p w14:paraId="5E1A664D" w14:textId="77777777" w:rsidR="00486A70" w:rsidRDefault="00E34DC8">
            <w:r>
              <w:t>35.10</w:t>
            </w:r>
          </w:p>
        </w:tc>
        <w:tc>
          <w:tcPr>
            <w:tcW w:w="777" w:type="dxa"/>
            <w:vAlign w:val="center"/>
          </w:tcPr>
          <w:p w14:paraId="35D38778" w14:textId="77777777" w:rsidR="00486A70" w:rsidRDefault="00E34DC8">
            <w:r>
              <w:t>34.84</w:t>
            </w:r>
          </w:p>
        </w:tc>
        <w:tc>
          <w:tcPr>
            <w:tcW w:w="777" w:type="dxa"/>
            <w:vAlign w:val="center"/>
          </w:tcPr>
          <w:p w14:paraId="0F00C4DD" w14:textId="77777777" w:rsidR="00486A70" w:rsidRDefault="00E34DC8">
            <w:r>
              <w:t>34.43</w:t>
            </w:r>
          </w:p>
        </w:tc>
        <w:tc>
          <w:tcPr>
            <w:tcW w:w="777" w:type="dxa"/>
            <w:vAlign w:val="center"/>
          </w:tcPr>
          <w:p w14:paraId="2B8D0397" w14:textId="77777777" w:rsidR="00486A70" w:rsidRDefault="00E34DC8">
            <w:r>
              <w:t>33.91</w:t>
            </w:r>
          </w:p>
        </w:tc>
        <w:tc>
          <w:tcPr>
            <w:tcW w:w="777" w:type="dxa"/>
            <w:vAlign w:val="center"/>
          </w:tcPr>
          <w:p w14:paraId="5BCF7F43" w14:textId="77777777" w:rsidR="00486A70" w:rsidRDefault="00E34DC8">
            <w:r>
              <w:t>33.30</w:t>
            </w:r>
          </w:p>
        </w:tc>
      </w:tr>
    </w:tbl>
    <w:p w14:paraId="60829A87" w14:textId="77777777" w:rsidR="00486A70" w:rsidRDefault="00E34DC8">
      <w:pPr>
        <w:pStyle w:val="4"/>
      </w:pPr>
      <w:r>
        <w:t>自然通风房间：北向逐时温度</w:t>
      </w:r>
    </w:p>
    <w:p w14:paraId="0D6F1233" w14:textId="77777777" w:rsidR="00486A70" w:rsidRDefault="00E34DC8">
      <w:pPr>
        <w:jc w:val="center"/>
      </w:pPr>
      <w:r>
        <w:rPr>
          <w:noProof/>
        </w:rPr>
        <w:drawing>
          <wp:inline distT="0" distB="0" distL="0" distR="0" wp14:anchorId="266A4260" wp14:editId="55812687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9EA3E" w14:textId="77777777" w:rsidR="00486A70" w:rsidRDefault="00486A70"/>
    <w:p w14:paraId="723C43CE" w14:textId="77777777" w:rsidR="00486A70" w:rsidRDefault="00486A7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86A70" w14:paraId="47125169" w14:textId="77777777">
        <w:tc>
          <w:tcPr>
            <w:tcW w:w="777" w:type="dxa"/>
            <w:shd w:val="clear" w:color="auto" w:fill="E6E6E6"/>
            <w:vAlign w:val="center"/>
          </w:tcPr>
          <w:p w14:paraId="0D023CA3" w14:textId="77777777" w:rsidR="00486A70" w:rsidRDefault="00E34DC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DCE400" w14:textId="77777777" w:rsidR="00486A70" w:rsidRDefault="00E34DC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3A2FA" w14:textId="77777777" w:rsidR="00486A70" w:rsidRDefault="00E34DC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01587" w14:textId="77777777" w:rsidR="00486A70" w:rsidRDefault="00E34DC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B6CB8A" w14:textId="77777777" w:rsidR="00486A70" w:rsidRDefault="00E34DC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AB2B66" w14:textId="77777777" w:rsidR="00486A70" w:rsidRDefault="00E34DC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ACBFB8" w14:textId="77777777" w:rsidR="00486A70" w:rsidRDefault="00E34DC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43E39E" w14:textId="77777777" w:rsidR="00486A70" w:rsidRDefault="00E34DC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7FDBD9" w14:textId="77777777" w:rsidR="00486A70" w:rsidRDefault="00E34DC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21D731" w14:textId="77777777" w:rsidR="00486A70" w:rsidRDefault="00E34DC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96375" w14:textId="77777777" w:rsidR="00486A70" w:rsidRDefault="00E34D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949D6" w14:textId="77777777" w:rsidR="00486A70" w:rsidRDefault="00E34DC8">
            <w:pPr>
              <w:jc w:val="center"/>
            </w:pPr>
            <w:r>
              <w:t>11:00</w:t>
            </w:r>
          </w:p>
        </w:tc>
      </w:tr>
      <w:tr w:rsidR="00486A70" w14:paraId="1D22A509" w14:textId="77777777">
        <w:tc>
          <w:tcPr>
            <w:tcW w:w="777" w:type="dxa"/>
            <w:vAlign w:val="center"/>
          </w:tcPr>
          <w:p w14:paraId="24CA0B9A" w14:textId="77777777" w:rsidR="00486A70" w:rsidRDefault="00E34DC8">
            <w:r>
              <w:t>32.47</w:t>
            </w:r>
          </w:p>
        </w:tc>
        <w:tc>
          <w:tcPr>
            <w:tcW w:w="777" w:type="dxa"/>
            <w:vAlign w:val="center"/>
          </w:tcPr>
          <w:p w14:paraId="762BE058" w14:textId="77777777" w:rsidR="00486A70" w:rsidRDefault="00E34DC8">
            <w:r>
              <w:t>31.84</w:t>
            </w:r>
          </w:p>
        </w:tc>
        <w:tc>
          <w:tcPr>
            <w:tcW w:w="777" w:type="dxa"/>
            <w:vAlign w:val="center"/>
          </w:tcPr>
          <w:p w14:paraId="0C4A822A" w14:textId="77777777" w:rsidR="00486A70" w:rsidRDefault="00E34DC8">
            <w:r>
              <w:t>31.26</w:t>
            </w:r>
          </w:p>
        </w:tc>
        <w:tc>
          <w:tcPr>
            <w:tcW w:w="777" w:type="dxa"/>
            <w:vAlign w:val="center"/>
          </w:tcPr>
          <w:p w14:paraId="217031D8" w14:textId="77777777" w:rsidR="00486A70" w:rsidRDefault="00E34DC8">
            <w:r>
              <w:t>30.78</w:t>
            </w:r>
          </w:p>
        </w:tc>
        <w:tc>
          <w:tcPr>
            <w:tcW w:w="777" w:type="dxa"/>
            <w:vAlign w:val="center"/>
          </w:tcPr>
          <w:p w14:paraId="6834E1DD" w14:textId="77777777" w:rsidR="00486A70" w:rsidRDefault="00E34DC8">
            <w:r>
              <w:t>30.42</w:t>
            </w:r>
          </w:p>
        </w:tc>
        <w:tc>
          <w:tcPr>
            <w:tcW w:w="777" w:type="dxa"/>
            <w:vAlign w:val="center"/>
          </w:tcPr>
          <w:p w14:paraId="4FC9D68B" w14:textId="77777777" w:rsidR="00486A70" w:rsidRDefault="00E34DC8">
            <w:r>
              <w:t>30.21</w:t>
            </w:r>
          </w:p>
        </w:tc>
        <w:tc>
          <w:tcPr>
            <w:tcW w:w="777" w:type="dxa"/>
            <w:vAlign w:val="center"/>
          </w:tcPr>
          <w:p w14:paraId="0D38649F" w14:textId="77777777" w:rsidR="00486A70" w:rsidRDefault="00E34DC8">
            <w:r>
              <w:t>30.16</w:t>
            </w:r>
          </w:p>
        </w:tc>
        <w:tc>
          <w:tcPr>
            <w:tcW w:w="777" w:type="dxa"/>
            <w:vAlign w:val="center"/>
          </w:tcPr>
          <w:p w14:paraId="4778DE3C" w14:textId="77777777" w:rsidR="00486A70" w:rsidRDefault="00E34DC8">
            <w:r>
              <w:t>30.27</w:t>
            </w:r>
          </w:p>
        </w:tc>
        <w:tc>
          <w:tcPr>
            <w:tcW w:w="777" w:type="dxa"/>
            <w:vAlign w:val="center"/>
          </w:tcPr>
          <w:p w14:paraId="02F27FAA" w14:textId="77777777" w:rsidR="00486A70" w:rsidRDefault="00E34DC8">
            <w:r>
              <w:t>30.53</w:t>
            </w:r>
          </w:p>
        </w:tc>
        <w:tc>
          <w:tcPr>
            <w:tcW w:w="777" w:type="dxa"/>
            <w:vAlign w:val="center"/>
          </w:tcPr>
          <w:p w14:paraId="2C184465" w14:textId="77777777" w:rsidR="00486A70" w:rsidRDefault="00E34DC8">
            <w:r>
              <w:t>30.94</w:t>
            </w:r>
          </w:p>
        </w:tc>
        <w:tc>
          <w:tcPr>
            <w:tcW w:w="777" w:type="dxa"/>
            <w:vAlign w:val="center"/>
          </w:tcPr>
          <w:p w14:paraId="3A04B3E8" w14:textId="77777777" w:rsidR="00486A70" w:rsidRDefault="00E34DC8">
            <w:r>
              <w:t>31.45</w:t>
            </w:r>
          </w:p>
        </w:tc>
        <w:tc>
          <w:tcPr>
            <w:tcW w:w="777" w:type="dxa"/>
            <w:vAlign w:val="center"/>
          </w:tcPr>
          <w:p w14:paraId="61769442" w14:textId="77777777" w:rsidR="00486A70" w:rsidRDefault="00E34DC8">
            <w:r>
              <w:t>32.04</w:t>
            </w:r>
          </w:p>
        </w:tc>
      </w:tr>
      <w:tr w:rsidR="00486A70" w14:paraId="1A007476" w14:textId="77777777">
        <w:tc>
          <w:tcPr>
            <w:tcW w:w="777" w:type="dxa"/>
            <w:shd w:val="clear" w:color="auto" w:fill="E6E6E6"/>
            <w:vAlign w:val="center"/>
          </w:tcPr>
          <w:p w14:paraId="552203D0" w14:textId="77777777" w:rsidR="00486A70" w:rsidRDefault="00E34DC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F92F96" w14:textId="77777777" w:rsidR="00486A70" w:rsidRDefault="00E34DC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A34BFC" w14:textId="77777777" w:rsidR="00486A70" w:rsidRDefault="00E34DC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6C8C2" w14:textId="77777777" w:rsidR="00486A70" w:rsidRDefault="00E34DC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07585" w14:textId="77777777" w:rsidR="00486A70" w:rsidRDefault="00E34DC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94E41" w14:textId="77777777" w:rsidR="00486A70" w:rsidRDefault="00E34DC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1BCC69" w14:textId="77777777" w:rsidR="00486A70" w:rsidRDefault="00E34DC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7DA5D9" w14:textId="77777777" w:rsidR="00486A70" w:rsidRDefault="00E34DC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50372C" w14:textId="77777777" w:rsidR="00486A70" w:rsidRDefault="00E34DC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615573" w14:textId="77777777" w:rsidR="00486A70" w:rsidRDefault="00E34DC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7D4AD" w14:textId="77777777" w:rsidR="00486A70" w:rsidRDefault="00E34DC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46B7A8" w14:textId="77777777" w:rsidR="00486A70" w:rsidRDefault="00E34DC8">
            <w:r>
              <w:t>23:00</w:t>
            </w:r>
          </w:p>
        </w:tc>
      </w:tr>
      <w:tr w:rsidR="00486A70" w14:paraId="65343B95" w14:textId="77777777">
        <w:tc>
          <w:tcPr>
            <w:tcW w:w="777" w:type="dxa"/>
            <w:vAlign w:val="center"/>
          </w:tcPr>
          <w:p w14:paraId="1E8090D6" w14:textId="77777777" w:rsidR="00486A70" w:rsidRDefault="00E34DC8">
            <w:r>
              <w:t>32.67</w:t>
            </w:r>
          </w:p>
        </w:tc>
        <w:tc>
          <w:tcPr>
            <w:tcW w:w="777" w:type="dxa"/>
            <w:vAlign w:val="center"/>
          </w:tcPr>
          <w:p w14:paraId="45411D89" w14:textId="77777777" w:rsidR="00486A70" w:rsidRDefault="00E34DC8">
            <w:r>
              <w:t>33.29</w:t>
            </w:r>
          </w:p>
        </w:tc>
        <w:tc>
          <w:tcPr>
            <w:tcW w:w="777" w:type="dxa"/>
            <w:vAlign w:val="center"/>
          </w:tcPr>
          <w:p w14:paraId="6E16E8A8" w14:textId="77777777" w:rsidR="00486A70" w:rsidRDefault="00E34DC8">
            <w:r>
              <w:t>33.87</w:t>
            </w:r>
          </w:p>
        </w:tc>
        <w:tc>
          <w:tcPr>
            <w:tcW w:w="777" w:type="dxa"/>
            <w:vAlign w:val="center"/>
          </w:tcPr>
          <w:p w14:paraId="7FE877B4" w14:textId="77777777" w:rsidR="00486A70" w:rsidRDefault="00E34DC8">
            <w:r>
              <w:t>34.36</w:t>
            </w:r>
          </w:p>
        </w:tc>
        <w:tc>
          <w:tcPr>
            <w:tcW w:w="777" w:type="dxa"/>
            <w:vAlign w:val="center"/>
          </w:tcPr>
          <w:p w14:paraId="14452C34" w14:textId="77777777" w:rsidR="00486A70" w:rsidRDefault="00E34DC8">
            <w:r>
              <w:t>34.73</w:t>
            </w:r>
          </w:p>
        </w:tc>
        <w:tc>
          <w:tcPr>
            <w:tcW w:w="777" w:type="dxa"/>
            <w:vAlign w:val="center"/>
          </w:tcPr>
          <w:p w14:paraId="3CBD8B73" w14:textId="77777777" w:rsidR="00486A70" w:rsidRDefault="00E34DC8">
            <w:r>
              <w:t>34.95</w:t>
            </w:r>
          </w:p>
        </w:tc>
        <w:tc>
          <w:tcPr>
            <w:tcW w:w="777" w:type="dxa"/>
            <w:vAlign w:val="center"/>
          </w:tcPr>
          <w:p w14:paraId="4E9B9C55" w14:textId="77777777" w:rsidR="00486A70" w:rsidRDefault="00E34DC8">
            <w:r>
              <w:rPr>
                <w:color w:val="3333CC"/>
              </w:rPr>
              <w:t>35.01</w:t>
            </w:r>
          </w:p>
        </w:tc>
        <w:tc>
          <w:tcPr>
            <w:tcW w:w="777" w:type="dxa"/>
            <w:vAlign w:val="center"/>
          </w:tcPr>
          <w:p w14:paraId="42C955C0" w14:textId="77777777" w:rsidR="00486A70" w:rsidRDefault="00E34DC8">
            <w:r>
              <w:t>34.90</w:t>
            </w:r>
          </w:p>
        </w:tc>
        <w:tc>
          <w:tcPr>
            <w:tcW w:w="777" w:type="dxa"/>
            <w:vAlign w:val="center"/>
          </w:tcPr>
          <w:p w14:paraId="40EB7DAB" w14:textId="77777777" w:rsidR="00486A70" w:rsidRDefault="00E34DC8">
            <w:r>
              <w:t>34.63</w:t>
            </w:r>
          </w:p>
        </w:tc>
        <w:tc>
          <w:tcPr>
            <w:tcW w:w="777" w:type="dxa"/>
            <w:vAlign w:val="center"/>
          </w:tcPr>
          <w:p w14:paraId="2540D793" w14:textId="77777777" w:rsidR="00486A70" w:rsidRDefault="00E34DC8">
            <w:r>
              <w:t>34.22</w:t>
            </w:r>
          </w:p>
        </w:tc>
        <w:tc>
          <w:tcPr>
            <w:tcW w:w="777" w:type="dxa"/>
            <w:vAlign w:val="center"/>
          </w:tcPr>
          <w:p w14:paraId="439ADCB2" w14:textId="77777777" w:rsidR="00486A70" w:rsidRDefault="00E34DC8">
            <w:r>
              <w:t>33.70</w:t>
            </w:r>
          </w:p>
        </w:tc>
        <w:tc>
          <w:tcPr>
            <w:tcW w:w="777" w:type="dxa"/>
            <w:vAlign w:val="center"/>
          </w:tcPr>
          <w:p w14:paraId="27117EA5" w14:textId="77777777" w:rsidR="00486A70" w:rsidRDefault="00E34DC8">
            <w:r>
              <w:t>33.10</w:t>
            </w:r>
          </w:p>
        </w:tc>
      </w:tr>
    </w:tbl>
    <w:p w14:paraId="1FDEB373" w14:textId="77777777" w:rsidR="00486A70" w:rsidRDefault="00E34DC8">
      <w:pPr>
        <w:pStyle w:val="1"/>
      </w:pPr>
      <w:bookmarkStart w:id="52" w:name="_Toc90455504"/>
      <w:r>
        <w:t>验算结论</w:t>
      </w:r>
      <w:bookmarkEnd w:id="52"/>
    </w:p>
    <w:p w14:paraId="3D9700F8" w14:textId="77777777" w:rsidR="00486A70" w:rsidRDefault="00E34DC8">
      <w:pPr>
        <w:pStyle w:val="2"/>
      </w:pPr>
      <w:bookmarkStart w:id="53" w:name="_Toc90455505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486A70" w14:paraId="749207BD" w14:textId="77777777">
        <w:tc>
          <w:tcPr>
            <w:tcW w:w="1403" w:type="dxa"/>
            <w:shd w:val="clear" w:color="auto" w:fill="DEDEDE"/>
            <w:vAlign w:val="center"/>
          </w:tcPr>
          <w:p w14:paraId="650CFACA" w14:textId="77777777" w:rsidR="00486A70" w:rsidRDefault="00E34DC8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DFE0946" w14:textId="77777777" w:rsidR="00486A70" w:rsidRDefault="00E34DC8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5B69FDD" w14:textId="77777777" w:rsidR="00486A70" w:rsidRDefault="00E34DC8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A1FCE88" w14:textId="77777777" w:rsidR="00486A70" w:rsidRDefault="00E34DC8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1430ACE" w14:textId="77777777" w:rsidR="00486A70" w:rsidRDefault="00E34DC8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4023AAE" w14:textId="77777777" w:rsidR="00486A70" w:rsidRDefault="00E34DC8">
            <w:r>
              <w:t>结论</w:t>
            </w:r>
          </w:p>
        </w:tc>
      </w:tr>
      <w:tr w:rsidR="00486A70" w14:paraId="154C6742" w14:textId="77777777">
        <w:tc>
          <w:tcPr>
            <w:tcW w:w="1403" w:type="dxa"/>
            <w:vAlign w:val="center"/>
          </w:tcPr>
          <w:p w14:paraId="213FD865" w14:textId="77777777" w:rsidR="00486A70" w:rsidRDefault="00E34DC8">
            <w:r>
              <w:t>屋顶</w:t>
            </w:r>
          </w:p>
        </w:tc>
        <w:tc>
          <w:tcPr>
            <w:tcW w:w="3395" w:type="dxa"/>
            <w:vAlign w:val="center"/>
          </w:tcPr>
          <w:p w14:paraId="295D628D" w14:textId="77777777" w:rsidR="00486A70" w:rsidRDefault="00E34DC8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7E9A761D" w14:textId="77777777" w:rsidR="00486A70" w:rsidRDefault="00E34DC8">
            <w:r>
              <w:t>18:10</w:t>
            </w:r>
          </w:p>
        </w:tc>
        <w:tc>
          <w:tcPr>
            <w:tcW w:w="1415" w:type="dxa"/>
            <w:vAlign w:val="center"/>
          </w:tcPr>
          <w:p w14:paraId="06B22DE6" w14:textId="77777777" w:rsidR="00486A70" w:rsidRDefault="00E34DC8">
            <w:r>
              <w:t>34.90</w:t>
            </w:r>
          </w:p>
        </w:tc>
        <w:tc>
          <w:tcPr>
            <w:tcW w:w="1131" w:type="dxa"/>
            <w:vAlign w:val="center"/>
          </w:tcPr>
          <w:p w14:paraId="7C9791AA" w14:textId="77777777" w:rsidR="00486A70" w:rsidRDefault="00E34DC8">
            <w:r>
              <w:t>37.00</w:t>
            </w:r>
          </w:p>
        </w:tc>
        <w:tc>
          <w:tcPr>
            <w:tcW w:w="1131" w:type="dxa"/>
            <w:vAlign w:val="center"/>
          </w:tcPr>
          <w:p w14:paraId="5DBC210A" w14:textId="77777777" w:rsidR="00486A70" w:rsidRDefault="00E34DC8">
            <w:r>
              <w:t>满足</w:t>
            </w:r>
          </w:p>
        </w:tc>
      </w:tr>
      <w:tr w:rsidR="00486A70" w14:paraId="731FAAEC" w14:textId="77777777">
        <w:tc>
          <w:tcPr>
            <w:tcW w:w="1403" w:type="dxa"/>
            <w:vMerge w:val="restart"/>
            <w:vAlign w:val="center"/>
          </w:tcPr>
          <w:p w14:paraId="2F2214A9" w14:textId="77777777" w:rsidR="00486A70" w:rsidRDefault="00E34DC8">
            <w:r>
              <w:t>外墙</w:t>
            </w:r>
          </w:p>
        </w:tc>
        <w:tc>
          <w:tcPr>
            <w:tcW w:w="3395" w:type="dxa"/>
            <w:vAlign w:val="center"/>
          </w:tcPr>
          <w:p w14:paraId="497F6E63" w14:textId="77777777" w:rsidR="00486A70" w:rsidRDefault="00E34DC8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8BAA162" w14:textId="77777777" w:rsidR="00486A70" w:rsidRDefault="00E34DC8">
            <w:r>
              <w:t>18:00</w:t>
            </w:r>
          </w:p>
        </w:tc>
        <w:tc>
          <w:tcPr>
            <w:tcW w:w="1415" w:type="dxa"/>
            <w:vAlign w:val="center"/>
          </w:tcPr>
          <w:p w14:paraId="6ACE0923" w14:textId="77777777" w:rsidR="00486A70" w:rsidRDefault="00E34DC8">
            <w:r>
              <w:t>35.25</w:t>
            </w:r>
          </w:p>
        </w:tc>
        <w:tc>
          <w:tcPr>
            <w:tcW w:w="1131" w:type="dxa"/>
            <w:vAlign w:val="center"/>
          </w:tcPr>
          <w:p w14:paraId="7D416A10" w14:textId="77777777" w:rsidR="00486A70" w:rsidRDefault="00E34DC8">
            <w:r>
              <w:t>37.00</w:t>
            </w:r>
          </w:p>
        </w:tc>
        <w:tc>
          <w:tcPr>
            <w:tcW w:w="1131" w:type="dxa"/>
            <w:vAlign w:val="center"/>
          </w:tcPr>
          <w:p w14:paraId="518EECCF" w14:textId="77777777" w:rsidR="00486A70" w:rsidRDefault="00E34DC8">
            <w:r>
              <w:t>满足</w:t>
            </w:r>
          </w:p>
        </w:tc>
      </w:tr>
      <w:tr w:rsidR="00486A70" w14:paraId="6527B4BC" w14:textId="77777777">
        <w:tc>
          <w:tcPr>
            <w:tcW w:w="1403" w:type="dxa"/>
            <w:vMerge/>
            <w:vAlign w:val="center"/>
          </w:tcPr>
          <w:p w14:paraId="20ED04E4" w14:textId="77777777" w:rsidR="00486A70" w:rsidRDefault="00486A70"/>
        </w:tc>
        <w:tc>
          <w:tcPr>
            <w:tcW w:w="3395" w:type="dxa"/>
            <w:vAlign w:val="center"/>
          </w:tcPr>
          <w:p w14:paraId="3FE15AB2" w14:textId="77777777" w:rsidR="00486A70" w:rsidRDefault="00E34DC8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3613D86" w14:textId="77777777" w:rsidR="00486A70" w:rsidRDefault="00E34DC8">
            <w:r>
              <w:t>18:00</w:t>
            </w:r>
          </w:p>
        </w:tc>
        <w:tc>
          <w:tcPr>
            <w:tcW w:w="1415" w:type="dxa"/>
            <w:vAlign w:val="center"/>
          </w:tcPr>
          <w:p w14:paraId="048215E0" w14:textId="77777777" w:rsidR="00486A70" w:rsidRDefault="00E34DC8">
            <w:r>
              <w:t>35.19</w:t>
            </w:r>
          </w:p>
        </w:tc>
        <w:tc>
          <w:tcPr>
            <w:tcW w:w="1131" w:type="dxa"/>
            <w:vAlign w:val="center"/>
          </w:tcPr>
          <w:p w14:paraId="0D8DDDD6" w14:textId="77777777" w:rsidR="00486A70" w:rsidRDefault="00E34DC8">
            <w:r>
              <w:t>37.00</w:t>
            </w:r>
          </w:p>
        </w:tc>
        <w:tc>
          <w:tcPr>
            <w:tcW w:w="1131" w:type="dxa"/>
            <w:vAlign w:val="center"/>
          </w:tcPr>
          <w:p w14:paraId="16841BB5" w14:textId="77777777" w:rsidR="00486A70" w:rsidRDefault="00E34DC8">
            <w:r>
              <w:t>满足</w:t>
            </w:r>
          </w:p>
        </w:tc>
      </w:tr>
      <w:tr w:rsidR="00486A70" w14:paraId="3A703CE8" w14:textId="77777777">
        <w:tc>
          <w:tcPr>
            <w:tcW w:w="1403" w:type="dxa"/>
            <w:vMerge/>
            <w:vAlign w:val="center"/>
          </w:tcPr>
          <w:p w14:paraId="3F4D832A" w14:textId="77777777" w:rsidR="00486A70" w:rsidRDefault="00486A70"/>
        </w:tc>
        <w:tc>
          <w:tcPr>
            <w:tcW w:w="3395" w:type="dxa"/>
            <w:vAlign w:val="center"/>
          </w:tcPr>
          <w:p w14:paraId="1BADA732" w14:textId="77777777" w:rsidR="00486A70" w:rsidRDefault="00E34DC8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FF3E0D5" w14:textId="77777777" w:rsidR="00486A70" w:rsidRDefault="00E34DC8">
            <w:r>
              <w:t>18:00</w:t>
            </w:r>
          </w:p>
        </w:tc>
        <w:tc>
          <w:tcPr>
            <w:tcW w:w="1415" w:type="dxa"/>
            <w:vAlign w:val="center"/>
          </w:tcPr>
          <w:p w14:paraId="7A054A01" w14:textId="77777777" w:rsidR="00486A70" w:rsidRDefault="00E34DC8">
            <w:r>
              <w:t>35.20</w:t>
            </w:r>
          </w:p>
        </w:tc>
        <w:tc>
          <w:tcPr>
            <w:tcW w:w="1131" w:type="dxa"/>
            <w:vAlign w:val="center"/>
          </w:tcPr>
          <w:p w14:paraId="37F507AB" w14:textId="77777777" w:rsidR="00486A70" w:rsidRDefault="00E34DC8">
            <w:r>
              <w:t>37.00</w:t>
            </w:r>
          </w:p>
        </w:tc>
        <w:tc>
          <w:tcPr>
            <w:tcW w:w="1131" w:type="dxa"/>
            <w:vAlign w:val="center"/>
          </w:tcPr>
          <w:p w14:paraId="4E33F5F9" w14:textId="77777777" w:rsidR="00486A70" w:rsidRDefault="00E34DC8">
            <w:r>
              <w:t>满足</w:t>
            </w:r>
          </w:p>
        </w:tc>
      </w:tr>
      <w:tr w:rsidR="00486A70" w14:paraId="7BE3EB91" w14:textId="77777777">
        <w:tc>
          <w:tcPr>
            <w:tcW w:w="1403" w:type="dxa"/>
            <w:vMerge/>
            <w:vAlign w:val="center"/>
          </w:tcPr>
          <w:p w14:paraId="7EDD55E3" w14:textId="77777777" w:rsidR="00486A70" w:rsidRDefault="00486A70"/>
        </w:tc>
        <w:tc>
          <w:tcPr>
            <w:tcW w:w="3395" w:type="dxa"/>
            <w:vAlign w:val="center"/>
          </w:tcPr>
          <w:p w14:paraId="0C34DBDB" w14:textId="77777777" w:rsidR="00486A70" w:rsidRDefault="00E34DC8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2E313BC" w14:textId="77777777" w:rsidR="00486A70" w:rsidRDefault="00E34DC8">
            <w:r>
              <w:t>18:00</w:t>
            </w:r>
          </w:p>
        </w:tc>
        <w:tc>
          <w:tcPr>
            <w:tcW w:w="1415" w:type="dxa"/>
            <w:vAlign w:val="center"/>
          </w:tcPr>
          <w:p w14:paraId="3C78EF76" w14:textId="77777777" w:rsidR="00486A70" w:rsidRDefault="00E34DC8">
            <w:r>
              <w:t>35.01</w:t>
            </w:r>
          </w:p>
        </w:tc>
        <w:tc>
          <w:tcPr>
            <w:tcW w:w="1131" w:type="dxa"/>
            <w:vAlign w:val="center"/>
          </w:tcPr>
          <w:p w14:paraId="06874562" w14:textId="77777777" w:rsidR="00486A70" w:rsidRDefault="00E34DC8">
            <w:r>
              <w:t>37.00</w:t>
            </w:r>
          </w:p>
        </w:tc>
        <w:tc>
          <w:tcPr>
            <w:tcW w:w="1131" w:type="dxa"/>
            <w:vAlign w:val="center"/>
          </w:tcPr>
          <w:p w14:paraId="0E7D66F8" w14:textId="77777777" w:rsidR="00486A70" w:rsidRDefault="00E34DC8">
            <w:r>
              <w:t>满足</w:t>
            </w:r>
          </w:p>
        </w:tc>
      </w:tr>
    </w:tbl>
    <w:p w14:paraId="71D111B5" w14:textId="77777777" w:rsidR="00486A70" w:rsidRDefault="00486A70"/>
    <w:sectPr w:rsidR="00486A70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1A737A" w14:textId="77777777" w:rsidR="00E34DC8" w:rsidRDefault="00E34DC8">
      <w:r>
        <w:separator/>
      </w:r>
    </w:p>
  </w:endnote>
  <w:endnote w:type="continuationSeparator" w:id="0">
    <w:p w14:paraId="17EE5200" w14:textId="77777777" w:rsidR="00E34DC8" w:rsidRDefault="00E34D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7FB81BC9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50EEB73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E82EA9" w14:textId="77777777" w:rsidR="00E34DC8" w:rsidRDefault="00E34DC8">
      <w:r>
        <w:separator/>
      </w:r>
    </w:p>
  </w:footnote>
  <w:footnote w:type="continuationSeparator" w:id="0">
    <w:p w14:paraId="5851818E" w14:textId="77777777" w:rsidR="00E34DC8" w:rsidRDefault="00E34DC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A1973B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0264F79D" wp14:editId="767BEAB8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41A3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86A70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41A3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34DC8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AE886E4"/>
  <w15:chartTrackingRefBased/>
  <w15:docId w15:val="{B83DF63B-A54F-4838-B0DB-42F68314D5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1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3.dotx</Template>
  <TotalTime>4</TotalTime>
  <Pages>12</Pages>
  <Words>1289</Words>
  <Characters>7352</Characters>
  <Application>Microsoft Office Word</Application>
  <DocSecurity>0</DocSecurity>
  <Lines>61</Lines>
  <Paragraphs>17</Paragraphs>
  <ScaleCrop>false</ScaleCrop>
  <Company/>
  <LinksUpToDate>false</LinksUpToDate>
  <CharactersWithSpaces>862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</dc:creator>
  <cp:keywords/>
  <dc:description/>
  <cp:lastModifiedBy>Y U</cp:lastModifiedBy>
  <cp:revision>1</cp:revision>
  <dcterms:created xsi:type="dcterms:W3CDTF">2021-12-15T02:11:00Z</dcterms:created>
  <dcterms:modified xsi:type="dcterms:W3CDTF">2021-12-15T02:15:00Z</dcterms:modified>
</cp:coreProperties>
</file>